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108F" w:rsidRPr="009D6C16" w:rsidRDefault="00EF625F" w:rsidP="00A57FAC">
      <w:pPr>
        <w:jc w:val="center"/>
        <w:rPr>
          <w:rFonts w:eastAsia="Arial"/>
          <w:b/>
          <w:bCs/>
          <w:color w:val="00B0F0"/>
          <w:spacing w:val="-4"/>
          <w:sz w:val="26"/>
          <w:szCs w:val="26"/>
        </w:rPr>
      </w:pPr>
      <w:r w:rsidRPr="009D6C16">
        <w:rPr>
          <w:rFonts w:eastAsia="Arial"/>
          <w:b/>
          <w:bCs/>
          <w:color w:val="00B0F0"/>
          <w:spacing w:val="-4"/>
          <w:sz w:val="26"/>
          <w:szCs w:val="26"/>
        </w:rPr>
        <w:t>KẾ HOẠCH GIÁO DỤC MÔN HỌC</w:t>
      </w:r>
      <w:r w:rsidR="00BA108F" w:rsidRPr="009D6C16">
        <w:rPr>
          <w:rFonts w:eastAsia="Arial"/>
          <w:b/>
          <w:bCs/>
          <w:color w:val="00B0F0"/>
          <w:spacing w:val="-4"/>
          <w:sz w:val="26"/>
          <w:szCs w:val="26"/>
        </w:rPr>
        <w:t xml:space="preserve"> </w:t>
      </w:r>
    </w:p>
    <w:p w:rsidR="00EF625F" w:rsidRPr="009D6C16" w:rsidRDefault="00EF625F" w:rsidP="00A57FAC">
      <w:pPr>
        <w:jc w:val="center"/>
        <w:rPr>
          <w:rFonts w:eastAsia="Arial"/>
          <w:b/>
          <w:bCs/>
          <w:color w:val="FF0000"/>
          <w:spacing w:val="-4"/>
          <w:sz w:val="26"/>
          <w:szCs w:val="26"/>
        </w:rPr>
      </w:pPr>
      <w:r w:rsidRPr="009D6C16">
        <w:rPr>
          <w:rFonts w:eastAsia="Arial"/>
          <w:b/>
          <w:bCs/>
          <w:color w:val="FF0000"/>
          <w:spacing w:val="-4"/>
          <w:sz w:val="26"/>
          <w:szCs w:val="26"/>
        </w:rPr>
        <w:t>THEO ĐỊNH HƯỚNG PHÁT TRIỂN PHẨM CHẤT VÀ NĂNG LỰC HỌC SINH</w:t>
      </w:r>
    </w:p>
    <w:p w:rsidR="00BA108F" w:rsidRPr="00A57FAC" w:rsidRDefault="00BA108F" w:rsidP="00A57FAC">
      <w:pPr>
        <w:jc w:val="center"/>
        <w:rPr>
          <w:rFonts w:eastAsia="Arial"/>
          <w:b/>
          <w:bCs/>
          <w:spacing w:val="-4"/>
          <w:sz w:val="26"/>
          <w:szCs w:val="26"/>
        </w:rPr>
      </w:pPr>
      <w:r w:rsidRPr="00A57FAC">
        <w:rPr>
          <w:rFonts w:eastAsia="Arial"/>
          <w:b/>
          <w:bCs/>
          <w:spacing w:val="-4"/>
          <w:sz w:val="26"/>
          <w:szCs w:val="26"/>
        </w:rPr>
        <w:t>Năm học: 2020-2021</w:t>
      </w:r>
    </w:p>
    <w:p w:rsidR="00EF625F" w:rsidRPr="00A57FAC" w:rsidRDefault="00EF625F" w:rsidP="00A57FAC">
      <w:pPr>
        <w:rPr>
          <w:b/>
          <w:i/>
          <w:sz w:val="26"/>
          <w:szCs w:val="26"/>
        </w:rPr>
      </w:pPr>
    </w:p>
    <w:p w:rsidR="00EF625F" w:rsidRDefault="00BA108F" w:rsidP="00A57FAC">
      <w:pPr>
        <w:jc w:val="center"/>
        <w:rPr>
          <w:sz w:val="26"/>
          <w:szCs w:val="26"/>
        </w:rPr>
      </w:pPr>
      <w:r w:rsidRPr="00A57FAC">
        <w:rPr>
          <w:b/>
          <w:sz w:val="26"/>
          <w:szCs w:val="26"/>
        </w:rPr>
        <w:t>MÔN:</w:t>
      </w:r>
      <w:r w:rsidR="00485222">
        <w:rPr>
          <w:b/>
          <w:sz w:val="26"/>
          <w:szCs w:val="26"/>
        </w:rPr>
        <w:t xml:space="preserve"> </w:t>
      </w:r>
      <w:r w:rsidR="00485222">
        <w:rPr>
          <w:sz w:val="26"/>
          <w:szCs w:val="26"/>
        </w:rPr>
        <w:t>VẬT LÝ</w:t>
      </w:r>
      <w:r w:rsidR="009B3C5B" w:rsidRPr="00A57FAC">
        <w:rPr>
          <w:sz w:val="26"/>
          <w:szCs w:val="26"/>
        </w:rPr>
        <w:t xml:space="preserve">. </w:t>
      </w:r>
      <w:r w:rsidR="009B3C5B" w:rsidRPr="00A57FAC">
        <w:rPr>
          <w:b/>
          <w:sz w:val="26"/>
          <w:szCs w:val="26"/>
        </w:rPr>
        <w:t>Khối:</w:t>
      </w:r>
      <w:r w:rsidR="009B3C5B" w:rsidRPr="00A57FAC">
        <w:rPr>
          <w:sz w:val="26"/>
          <w:szCs w:val="26"/>
        </w:rPr>
        <w:t xml:space="preserve"> </w:t>
      </w:r>
      <w:r w:rsidR="008A3352">
        <w:rPr>
          <w:sz w:val="26"/>
          <w:szCs w:val="26"/>
        </w:rPr>
        <w:t>9</w:t>
      </w:r>
    </w:p>
    <w:p w:rsidR="009D6C16" w:rsidRDefault="009D6C16" w:rsidP="009D6C16">
      <w:pPr>
        <w:rPr>
          <w:rStyle w:val="fontstyle01"/>
          <w:rFonts w:ascii="Times New Roman" w:hAnsi="Times New Roman"/>
          <w:sz w:val="26"/>
          <w:szCs w:val="26"/>
        </w:rPr>
      </w:pPr>
      <w:r w:rsidRPr="00A57FAC">
        <w:rPr>
          <w:b/>
          <w:sz w:val="26"/>
          <w:szCs w:val="26"/>
        </w:rPr>
        <w:t xml:space="preserve">I. </w:t>
      </w:r>
      <w:r w:rsidRPr="00A57FAC">
        <w:rPr>
          <w:rStyle w:val="fontstyle01"/>
          <w:rFonts w:ascii="Times New Roman" w:hAnsi="Times New Roman"/>
          <w:b/>
          <w:sz w:val="26"/>
          <w:szCs w:val="26"/>
        </w:rPr>
        <w:t>Xây dựng khung kế hoạch giáo dục môn học</w:t>
      </w:r>
      <w:r w:rsidRPr="00A57FAC">
        <w:rPr>
          <w:rStyle w:val="fontstyle01"/>
          <w:rFonts w:ascii="Times New Roman" w:hAnsi="Times New Roman"/>
          <w:sz w:val="26"/>
          <w:szCs w:val="26"/>
        </w:rPr>
        <w:t xml:space="preserve"> </w:t>
      </w:r>
    </w:p>
    <w:p w:rsidR="009D6C16" w:rsidRPr="00CD4CDF" w:rsidRDefault="009D6C16" w:rsidP="009D6C16">
      <w:pPr>
        <w:rPr>
          <w:b/>
          <w:sz w:val="26"/>
          <w:szCs w:val="26"/>
        </w:rPr>
      </w:pPr>
      <w:r w:rsidRPr="00CD4CDF">
        <w:rPr>
          <w:b/>
          <w:sz w:val="26"/>
          <w:szCs w:val="26"/>
        </w:rPr>
        <w:t>KHỐI 9</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2268"/>
        <w:gridCol w:w="1701"/>
        <w:gridCol w:w="5386"/>
        <w:gridCol w:w="1134"/>
        <w:gridCol w:w="1843"/>
        <w:gridCol w:w="1843"/>
      </w:tblGrid>
      <w:tr w:rsidR="009D6C16" w:rsidRPr="00CD4CDF" w:rsidTr="009D6C16">
        <w:trPr>
          <w:trHeight w:val="491"/>
        </w:trPr>
        <w:tc>
          <w:tcPr>
            <w:tcW w:w="1101" w:type="dxa"/>
            <w:shd w:val="clear" w:color="auto" w:fill="00B0F0"/>
            <w:vAlign w:val="center"/>
          </w:tcPr>
          <w:p w:rsidR="009D6C16" w:rsidRPr="00CD4CDF" w:rsidRDefault="009D6C16" w:rsidP="00FD3562">
            <w:pPr>
              <w:jc w:val="center"/>
              <w:rPr>
                <w:b/>
              </w:rPr>
            </w:pPr>
            <w:r>
              <w:rPr>
                <w:b/>
              </w:rPr>
              <w:t>STT</w:t>
            </w:r>
          </w:p>
        </w:tc>
        <w:tc>
          <w:tcPr>
            <w:tcW w:w="2268" w:type="dxa"/>
            <w:shd w:val="clear" w:color="auto" w:fill="00B0F0"/>
            <w:vAlign w:val="center"/>
          </w:tcPr>
          <w:p w:rsidR="009D6C16" w:rsidRPr="00CD4CDF" w:rsidRDefault="009D6C16" w:rsidP="00FD3562">
            <w:pPr>
              <w:jc w:val="center"/>
              <w:rPr>
                <w:b/>
              </w:rPr>
            </w:pPr>
            <w:r w:rsidRPr="00CD4CDF">
              <w:rPr>
                <w:b/>
              </w:rPr>
              <w:t>Tên bài học</w:t>
            </w:r>
          </w:p>
        </w:tc>
        <w:tc>
          <w:tcPr>
            <w:tcW w:w="1701" w:type="dxa"/>
            <w:shd w:val="clear" w:color="auto" w:fill="00B0F0"/>
            <w:vAlign w:val="center"/>
          </w:tcPr>
          <w:p w:rsidR="009D6C16" w:rsidRPr="00CD4CDF" w:rsidRDefault="009D6C16" w:rsidP="00FD3562">
            <w:pPr>
              <w:jc w:val="center"/>
              <w:rPr>
                <w:b/>
              </w:rPr>
            </w:pPr>
            <w:r w:rsidRPr="00CD4CDF">
              <w:rPr>
                <w:b/>
              </w:rPr>
              <w:t>Mạch nội dung kiến thức</w:t>
            </w:r>
          </w:p>
        </w:tc>
        <w:tc>
          <w:tcPr>
            <w:tcW w:w="5386" w:type="dxa"/>
            <w:shd w:val="clear" w:color="auto" w:fill="00B0F0"/>
            <w:vAlign w:val="center"/>
          </w:tcPr>
          <w:p w:rsidR="009D6C16" w:rsidRPr="00CD4CDF" w:rsidRDefault="009D6C16" w:rsidP="00FD3562">
            <w:pPr>
              <w:jc w:val="center"/>
              <w:rPr>
                <w:b/>
              </w:rPr>
            </w:pPr>
            <w:bookmarkStart w:id="0" w:name="_GoBack"/>
            <w:bookmarkEnd w:id="0"/>
            <w:r w:rsidRPr="00CD4CDF">
              <w:rPr>
                <w:b/>
              </w:rPr>
              <w:t>Yêu cầu cần đạt</w:t>
            </w:r>
          </w:p>
        </w:tc>
        <w:tc>
          <w:tcPr>
            <w:tcW w:w="1134" w:type="dxa"/>
            <w:shd w:val="clear" w:color="auto" w:fill="00B0F0"/>
            <w:vAlign w:val="center"/>
          </w:tcPr>
          <w:p w:rsidR="009D6C16" w:rsidRPr="00CD4CDF" w:rsidRDefault="009D6C16" w:rsidP="00FD3562">
            <w:pPr>
              <w:jc w:val="center"/>
            </w:pPr>
            <w:r w:rsidRPr="00CD4CDF">
              <w:rPr>
                <w:b/>
              </w:rPr>
              <w:t>Thời lượng</w:t>
            </w:r>
          </w:p>
        </w:tc>
        <w:tc>
          <w:tcPr>
            <w:tcW w:w="1843" w:type="dxa"/>
            <w:shd w:val="clear" w:color="auto" w:fill="00B0F0"/>
            <w:vAlign w:val="center"/>
          </w:tcPr>
          <w:p w:rsidR="009D6C16" w:rsidRPr="00CD4CDF" w:rsidRDefault="009D6C16" w:rsidP="00FD3562">
            <w:pPr>
              <w:jc w:val="center"/>
              <w:rPr>
                <w:b/>
              </w:rPr>
            </w:pPr>
            <w:r w:rsidRPr="00CD4CDF">
              <w:rPr>
                <w:b/>
              </w:rPr>
              <w:t>Hình thức tổ chức dạy học</w:t>
            </w:r>
          </w:p>
        </w:tc>
        <w:tc>
          <w:tcPr>
            <w:tcW w:w="1843" w:type="dxa"/>
            <w:shd w:val="clear" w:color="auto" w:fill="00B0F0"/>
            <w:vAlign w:val="center"/>
          </w:tcPr>
          <w:p w:rsidR="009D6C16" w:rsidRPr="00CD4CDF" w:rsidRDefault="009D6C16" w:rsidP="00FD3562">
            <w:pPr>
              <w:jc w:val="center"/>
              <w:rPr>
                <w:b/>
              </w:rPr>
            </w:pPr>
            <w:r w:rsidRPr="00CD4CDF">
              <w:rPr>
                <w:b/>
              </w:rPr>
              <w:t>Ghi chú</w:t>
            </w: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0"/>
            </w:pPr>
            <w:r>
              <w:t>1</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1. Sự phụ thuộc của cường độ dòng điện vào hiệu điện thế giữa hai đầu vật dẫn.</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b/>
                <w:u w:val="single"/>
                <w:lang w:val="nl-NL"/>
              </w:rPr>
            </w:pPr>
            <w:r w:rsidRPr="00CD4CDF">
              <w:rPr>
                <w:b/>
                <w:bCs/>
              </w:rPr>
              <w:t>Kiến thức</w:t>
            </w:r>
          </w:p>
          <w:p w:rsidR="009D6C16" w:rsidRPr="00CD4CDF" w:rsidRDefault="009D6C16" w:rsidP="00FD3562">
            <w:pPr>
              <w:ind w:right="-90"/>
              <w:jc w:val="both"/>
              <w:rPr>
                <w:color w:val="000000"/>
                <w:lang w:val="nl-NL"/>
              </w:rPr>
            </w:pPr>
            <w:r w:rsidRPr="00CD4CDF">
              <w:rPr>
                <w:color w:val="000000"/>
                <w:lang w:val="nl-NL"/>
              </w:rPr>
              <w:t>- Nêu được cách bố trí và tiến hành thí nghiệm khảo sát sự phụ thuộc của cường độ dòng điện vào hiệu điện thế giữa hai đầu dây dẫn.</w:t>
            </w:r>
          </w:p>
          <w:p w:rsidR="009D6C16" w:rsidRPr="00CD4CDF" w:rsidRDefault="009D6C16" w:rsidP="00FD3562">
            <w:pPr>
              <w:ind w:right="-90"/>
              <w:jc w:val="both"/>
              <w:rPr>
                <w:color w:val="000000"/>
                <w:lang w:val="pt-BR"/>
              </w:rPr>
            </w:pPr>
            <w:r w:rsidRPr="00CD4CDF">
              <w:rPr>
                <w:color w:val="000000"/>
                <w:lang w:val="pt-BR"/>
              </w:rPr>
              <w:t>- Vẽ được đồ thị biểu diễn mối quan hệ giữa U, I từ số liệu thực nghiệm.</w:t>
            </w:r>
          </w:p>
          <w:p w:rsidR="009D6C16" w:rsidRPr="00CD4CDF" w:rsidRDefault="009D6C16" w:rsidP="00FD3562">
            <w:pPr>
              <w:jc w:val="both"/>
              <w:rPr>
                <w:color w:val="000000"/>
                <w:lang w:val="pt-BR" w:eastAsia="vi-VN"/>
              </w:rPr>
            </w:pPr>
            <w:r w:rsidRPr="00CD4CDF">
              <w:rPr>
                <w:color w:val="000000"/>
                <w:lang w:val="pt-BR" w:eastAsia="vi-VN"/>
              </w:rPr>
              <w:t>- Phát biểu được kết luận về sự phụ thuộc của cường độ dòng điện vào hiệu điện thế giữa hai đầu dây dẫn.</w:t>
            </w:r>
          </w:p>
          <w:p w:rsidR="009D6C16" w:rsidRPr="00CD4CDF" w:rsidRDefault="009D6C16" w:rsidP="00FD3562">
            <w:pPr>
              <w:ind w:right="-90"/>
              <w:jc w:val="both"/>
              <w:rPr>
                <w:lang w:val="nl-NL"/>
              </w:rPr>
            </w:pPr>
            <w:r w:rsidRPr="00CD4CDF">
              <w:rPr>
                <w:b/>
                <w:lang w:val="nl-NL"/>
              </w:rPr>
              <w:t>Kĩ năng:</w:t>
            </w:r>
            <w:r w:rsidRPr="00CD4CDF">
              <w:rPr>
                <w:lang w:val="nl-NL"/>
              </w:rPr>
              <w:t xml:space="preserve"> </w:t>
            </w:r>
          </w:p>
          <w:p w:rsidR="009D6C16" w:rsidRPr="00CD4CDF" w:rsidRDefault="009D6C16" w:rsidP="00FD3562">
            <w:pPr>
              <w:ind w:right="-90"/>
              <w:jc w:val="both"/>
              <w:rPr>
                <w:color w:val="000000"/>
                <w:lang w:val="pt-BR"/>
              </w:rPr>
            </w:pPr>
            <w:r w:rsidRPr="00CD4CDF">
              <w:rPr>
                <w:color w:val="000000"/>
                <w:lang w:val="pt-BR"/>
              </w:rPr>
              <w:t>- Vẽ và sử dụng đồ thị của học sinh.</w:t>
            </w:r>
          </w:p>
          <w:p w:rsidR="009D6C16" w:rsidRPr="00CD4CDF" w:rsidRDefault="009D6C16" w:rsidP="00FD3562">
            <w:pPr>
              <w:ind w:right="-90"/>
              <w:jc w:val="both"/>
              <w:rPr>
                <w:color w:val="000000"/>
                <w:lang w:val="pt-BR"/>
              </w:rPr>
            </w:pPr>
            <w:r w:rsidRPr="00CD4CDF">
              <w:rPr>
                <w:color w:val="000000"/>
                <w:lang w:val="pt-BR"/>
              </w:rPr>
              <w:t>- Sử dụng sơ đồ mạch điện để mắc mạch điện với những dụng cụ đã cho.</w:t>
            </w:r>
          </w:p>
          <w:p w:rsidR="009D6C16" w:rsidRPr="00CD4CDF" w:rsidRDefault="009D6C16" w:rsidP="00FD3562">
            <w:pPr>
              <w:jc w:val="both"/>
              <w:rPr>
                <w:color w:val="000000"/>
                <w:lang w:val="pt-BR" w:eastAsia="vi-VN"/>
              </w:rPr>
            </w:pPr>
            <w:r w:rsidRPr="00CD4CDF">
              <w:rPr>
                <w:color w:val="000000"/>
                <w:lang w:val="pt-BR" w:eastAsia="vi-VN"/>
              </w:rPr>
              <w:t>- Rèn kỹ năng đo và đọc kết quả thí nghiệm.</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0"/>
            </w:pPr>
            <w:r>
              <w:t>2</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2. Điện trở của dây dẫn - Định luật ôm</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b/>
                <w:lang w:val="nl-NL"/>
              </w:rPr>
            </w:pPr>
            <w:r w:rsidRPr="00CD4CDF">
              <w:rPr>
                <w:b/>
                <w:lang w:val="nl-NL"/>
              </w:rPr>
              <w:t>Kiến thức:</w:t>
            </w:r>
          </w:p>
          <w:p w:rsidR="009D6C16" w:rsidRPr="00CD4CDF" w:rsidRDefault="009D6C16" w:rsidP="00FD3562">
            <w:pPr>
              <w:jc w:val="both"/>
              <w:rPr>
                <w:color w:val="000000"/>
                <w:lang w:val="nl-NL" w:eastAsia="vi-VN"/>
              </w:rPr>
            </w:pPr>
            <w:r w:rsidRPr="00CD4CDF">
              <w:rPr>
                <w:color w:val="000000"/>
                <w:lang w:val="nl-NL" w:eastAsia="vi-VN"/>
              </w:rPr>
              <w:t>- Nêu được điện trở của mỗi dây dẫn đặc trưng cho mức độ cản trở dòng điện của dây dẫn đó.</w:t>
            </w:r>
          </w:p>
          <w:p w:rsidR="009D6C16" w:rsidRPr="00CD4CDF" w:rsidRDefault="009D6C16" w:rsidP="00FD3562">
            <w:pPr>
              <w:jc w:val="both"/>
              <w:rPr>
                <w:color w:val="000000"/>
                <w:lang w:val="nl-NL" w:eastAsia="vi-VN"/>
              </w:rPr>
            </w:pPr>
            <w:r w:rsidRPr="00CD4CDF">
              <w:rPr>
                <w:color w:val="000000"/>
                <w:lang w:val="nl-NL" w:eastAsia="vi-VN"/>
              </w:rPr>
              <w:t>- Nêu được điện trở của một dây dẫn được xác định ntn và có đơn vị đo là gì?</w:t>
            </w:r>
          </w:p>
          <w:p w:rsidR="009D6C16" w:rsidRPr="00CD4CDF" w:rsidRDefault="009D6C16" w:rsidP="00FD3562">
            <w:pPr>
              <w:jc w:val="both"/>
              <w:rPr>
                <w:color w:val="000000"/>
                <w:lang w:val="nl-NL" w:eastAsia="vi-VN"/>
              </w:rPr>
            </w:pPr>
            <w:r w:rsidRPr="00CD4CDF">
              <w:rPr>
                <w:color w:val="000000"/>
                <w:lang w:val="nl-NL" w:eastAsia="vi-VN"/>
              </w:rPr>
              <w:t>- Phát biểu được định luật Ôm đối với đoạn mạch có điện trở.</w:t>
            </w:r>
          </w:p>
          <w:p w:rsidR="009D6C16" w:rsidRPr="00CD4CDF" w:rsidRDefault="009D6C16" w:rsidP="00FD3562">
            <w:pPr>
              <w:jc w:val="both"/>
              <w:rPr>
                <w:color w:val="000000"/>
                <w:lang w:val="nl-NL" w:eastAsia="vi-VN"/>
              </w:rPr>
            </w:pPr>
            <w:r w:rsidRPr="00CD4CDF">
              <w:rPr>
                <w:b/>
                <w:lang w:val="nl-NL"/>
              </w:rPr>
              <w:t>Kĩ năng:</w:t>
            </w:r>
            <w:r w:rsidRPr="00CD4CDF">
              <w:rPr>
                <w:lang w:val="nl-NL"/>
              </w:rPr>
              <w:t xml:space="preserve"> </w:t>
            </w:r>
            <w:r w:rsidRPr="00CD4CDF">
              <w:rPr>
                <w:color w:val="000000"/>
                <w:lang w:val="nl-NL" w:eastAsia="vi-VN"/>
              </w:rPr>
              <w:t>Vận dụng được định luật Ôm để giải một số bài tập đơn giản.</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0"/>
            </w:pPr>
            <w:r>
              <w:lastRenderedPageBreak/>
              <w:t>3</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Cs/>
                <w:color w:val="000000"/>
                <w:lang w:val="nl-NL"/>
              </w:rPr>
            </w:pPr>
            <w:r w:rsidRPr="00CD4CDF">
              <w:rPr>
                <w:b/>
                <w:lang w:val="nl-NL"/>
              </w:rPr>
              <w:t xml:space="preserve">Kiến thức: </w:t>
            </w:r>
            <w:r w:rsidRPr="00CD4CDF">
              <w:rPr>
                <w:bCs/>
                <w:color w:val="000000"/>
                <w:lang w:val="nl-NL"/>
              </w:rPr>
              <w:t xml:space="preserve">Vận dụng kiến thức bài 1,2 để giải quyết các bài tập  </w:t>
            </w:r>
          </w:p>
          <w:p w:rsidR="009D6C16" w:rsidRPr="00CD4CDF" w:rsidRDefault="009D6C16" w:rsidP="00FD3562">
            <w:pPr>
              <w:jc w:val="both"/>
              <w:rPr>
                <w:b/>
                <w:lang w:val="nl-NL"/>
              </w:rPr>
            </w:pPr>
            <w:r w:rsidRPr="00CD4CDF">
              <w:rPr>
                <w:b/>
                <w:lang w:val="nl-NL"/>
              </w:rPr>
              <w:t xml:space="preserve">Kĩ năng: </w:t>
            </w:r>
            <w:r w:rsidRPr="00CD4CDF">
              <w:rPr>
                <w:bCs/>
                <w:color w:val="000000"/>
                <w:lang w:val="nl-NL"/>
              </w:rPr>
              <w:t xml:space="preserve">Phân tích, tổng hợp kiến thức. </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0"/>
            </w:pPr>
            <w:r>
              <w:t>4</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3. Thực hành và kiểm tra thực hành: Xác định điện trở của dây dẫn bằng Ampe kế và Vôn kế</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b/>
                <w:lang w:val="nl-NL"/>
              </w:rPr>
            </w:pPr>
            <w:r w:rsidRPr="00CD4CDF">
              <w:rPr>
                <w:b/>
                <w:lang w:val="nl-NL"/>
              </w:rPr>
              <w:t>Kiến thức:</w:t>
            </w:r>
          </w:p>
          <w:p w:rsidR="009D6C16" w:rsidRPr="00CD4CDF" w:rsidRDefault="009D6C16" w:rsidP="00FD3562">
            <w:pPr>
              <w:pStyle w:val="bulet-"/>
              <w:numPr>
                <w:ilvl w:val="0"/>
                <w:numId w:val="0"/>
              </w:numPr>
              <w:spacing w:before="0" w:after="0" w:line="240" w:lineRule="auto"/>
              <w:ind w:right="0"/>
              <w:rPr>
                <w:sz w:val="24"/>
                <w:lang w:val="pt-BR"/>
              </w:rPr>
            </w:pPr>
            <w:r w:rsidRPr="00CD4CDF">
              <w:rPr>
                <w:sz w:val="24"/>
                <w:lang w:val="pt-BR"/>
              </w:rPr>
              <w:t xml:space="preserve">- Nêu được cách xác định điện trở từ công thức </w:t>
            </w:r>
            <w:r w:rsidRPr="00CD4CDF">
              <w:rPr>
                <w:position w:val="-24"/>
                <w:sz w:val="24"/>
                <w:lang w:val="pt-BR"/>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6pt;height:30.75pt" o:ole="">
                  <v:imagedata r:id="rId8" o:title=""/>
                </v:shape>
                <o:OLEObject Type="Embed" ProgID="Equation.DSMT4" ShapeID="_x0000_i1031" DrawAspect="Content" ObjectID="_1673161015" r:id="rId9"/>
              </w:object>
            </w:r>
            <w:r w:rsidRPr="00CD4CDF">
              <w:rPr>
                <w:sz w:val="24"/>
                <w:lang w:val="pt-BR"/>
              </w:rPr>
              <w:t>.</w:t>
            </w:r>
          </w:p>
          <w:p w:rsidR="009D6C16" w:rsidRPr="00CD4CDF" w:rsidRDefault="009D6C16" w:rsidP="00FD3562">
            <w:pPr>
              <w:pStyle w:val="bulet-"/>
              <w:numPr>
                <w:ilvl w:val="0"/>
                <w:numId w:val="0"/>
              </w:numPr>
              <w:spacing w:before="0" w:after="0" w:line="240" w:lineRule="auto"/>
              <w:ind w:right="0"/>
              <w:rPr>
                <w:sz w:val="24"/>
                <w:lang w:val="pt-BR"/>
              </w:rPr>
            </w:pPr>
            <w:r w:rsidRPr="00CD4CDF">
              <w:rPr>
                <w:sz w:val="24"/>
                <w:lang w:val="pt-BR"/>
              </w:rPr>
              <w:t>- Vẽ được sơ đồ mạch điện và tiến hành được thí nghiệm xác định điện trở của một dây dẫn bằng Ampe kế và Vôn</w:t>
            </w:r>
          </w:p>
          <w:p w:rsidR="009D6C16" w:rsidRPr="00CD4CDF" w:rsidRDefault="009D6C16" w:rsidP="00FD3562">
            <w:pPr>
              <w:pStyle w:val="bulet-"/>
              <w:numPr>
                <w:ilvl w:val="0"/>
                <w:numId w:val="0"/>
              </w:numPr>
              <w:spacing w:before="0" w:after="0" w:line="240" w:lineRule="auto"/>
              <w:ind w:right="0"/>
              <w:rPr>
                <w:sz w:val="24"/>
                <w:lang w:val="pt-BR"/>
              </w:rPr>
            </w:pPr>
            <w:r w:rsidRPr="00CD4CDF">
              <w:rPr>
                <w:sz w:val="24"/>
                <w:lang w:val="pt-BR"/>
              </w:rPr>
              <w:t>K</w:t>
            </w:r>
            <w:r w:rsidRPr="00CD4CDF">
              <w:rPr>
                <w:b/>
                <w:sz w:val="24"/>
                <w:lang w:val="nl-NL"/>
              </w:rPr>
              <w:t>ĩ năng:</w:t>
            </w:r>
            <w:r w:rsidRPr="00CD4CDF">
              <w:rPr>
                <w:sz w:val="24"/>
                <w:lang w:val="nl-NL"/>
              </w:rPr>
              <w:t xml:space="preserve"> </w:t>
            </w:r>
          </w:p>
          <w:p w:rsidR="009D6C16" w:rsidRPr="00CD4CDF" w:rsidRDefault="009D6C16" w:rsidP="00FD3562">
            <w:pPr>
              <w:ind w:right="-90"/>
              <w:jc w:val="both"/>
              <w:rPr>
                <w:color w:val="000000"/>
                <w:lang w:val="pt-BR"/>
              </w:rPr>
            </w:pPr>
            <w:r w:rsidRPr="00CD4CDF">
              <w:rPr>
                <w:color w:val="000000"/>
                <w:lang w:val="pt-BR"/>
              </w:rPr>
              <w:t>- Vẽ sơ đồ mạch điện.</w:t>
            </w:r>
          </w:p>
          <w:p w:rsidR="009D6C16" w:rsidRPr="00CD4CDF" w:rsidRDefault="009D6C16" w:rsidP="00FD3562">
            <w:pPr>
              <w:ind w:right="-90"/>
              <w:jc w:val="both"/>
              <w:rPr>
                <w:color w:val="000000"/>
                <w:lang w:val="pt-BR"/>
              </w:rPr>
            </w:pPr>
            <w:r w:rsidRPr="00CD4CDF">
              <w:rPr>
                <w:color w:val="000000"/>
                <w:lang w:val="pt-BR"/>
              </w:rPr>
              <w:t>- Lắp các dụng cụ thí nghiệm để tiến hành đo điện trở.</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r w:rsidRPr="00CA5CA5">
              <w:rPr>
                <w:i/>
                <w:lang w:val="nl-NL"/>
              </w:rPr>
              <w:t>Bài tính điểm Hệ số 2</w:t>
            </w: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0"/>
            </w:pPr>
            <w:r>
              <w:t>5</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4. Đoạn mạch nối tiế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b/>
                <w:lang w:val="nl-NL"/>
              </w:rPr>
            </w:pPr>
            <w:r w:rsidRPr="00CD4CDF">
              <w:rPr>
                <w:b/>
                <w:lang w:val="nl-NL"/>
              </w:rPr>
              <w:t>Kiến thức:</w:t>
            </w:r>
          </w:p>
          <w:p w:rsidR="009D6C16" w:rsidRPr="00CD4CDF" w:rsidRDefault="009D6C16" w:rsidP="00FD3562">
            <w:pPr>
              <w:ind w:right="-90"/>
              <w:jc w:val="both"/>
              <w:rPr>
                <w:color w:val="000000"/>
                <w:lang w:val="pt-BR"/>
              </w:rPr>
            </w:pPr>
            <w:r w:rsidRPr="00CD4CDF">
              <w:rPr>
                <w:color w:val="000000"/>
                <w:lang w:val="pt-BR"/>
              </w:rPr>
              <w:t>- Biết cách suy luận từ biểu thức I = I</w:t>
            </w:r>
            <w:r w:rsidRPr="00CD4CDF">
              <w:rPr>
                <w:color w:val="000000"/>
                <w:vertAlign w:val="subscript"/>
                <w:lang w:val="pt-BR"/>
              </w:rPr>
              <w:t>1</w:t>
            </w:r>
            <w:r w:rsidRPr="00CD4CDF">
              <w:rPr>
                <w:color w:val="000000"/>
                <w:vertAlign w:val="subscript"/>
                <w:lang w:val="pt-BR"/>
              </w:rPr>
              <w:softHyphen/>
            </w:r>
            <w:r w:rsidRPr="00CD4CDF">
              <w:rPr>
                <w:color w:val="000000"/>
                <w:lang w:val="pt-BR"/>
              </w:rPr>
              <w:t xml:space="preserve"> = I</w:t>
            </w:r>
            <w:r w:rsidRPr="00CD4CDF">
              <w:rPr>
                <w:color w:val="000000"/>
                <w:vertAlign w:val="subscript"/>
                <w:lang w:val="pt-BR"/>
              </w:rPr>
              <w:t>2</w:t>
            </w:r>
            <w:r w:rsidRPr="00CD4CDF">
              <w:rPr>
                <w:color w:val="000000"/>
                <w:lang w:val="pt-BR"/>
              </w:rPr>
              <w:t xml:space="preserve"> và hệ thức của định luật Ôm để xây dựng được hệ thức </w:t>
            </w:r>
            <w:r w:rsidRPr="00CD4CDF">
              <w:rPr>
                <w:color w:val="000000"/>
                <w:position w:val="-30"/>
                <w:lang w:val="pt-BR"/>
              </w:rPr>
              <w:object w:dxaOrig="960" w:dyaOrig="705">
                <v:shape id="_x0000_i1032" type="#_x0000_t75" style="width:47.25pt;height:35.25pt" o:ole="">
                  <v:imagedata r:id="rId10" o:title=""/>
                </v:shape>
                <o:OLEObject Type="Embed" ProgID="Equation.DSMT4" ShapeID="_x0000_i1032" DrawAspect="Content" ObjectID="_1673161016" r:id="rId11"/>
              </w:object>
            </w:r>
            <w:r w:rsidRPr="00CD4CDF">
              <w:rPr>
                <w:color w:val="000000"/>
                <w:lang w:val="pt-BR"/>
              </w:rPr>
              <w:t>.</w:t>
            </w:r>
          </w:p>
          <w:p w:rsidR="009D6C16" w:rsidRPr="00CD4CDF" w:rsidRDefault="009D6C16" w:rsidP="00FD3562">
            <w:pPr>
              <w:jc w:val="both"/>
              <w:rPr>
                <w:color w:val="000000"/>
                <w:lang w:val="pt-BR" w:eastAsia="vi-VN"/>
              </w:rPr>
            </w:pPr>
            <w:r w:rsidRPr="00CD4CDF">
              <w:rPr>
                <w:color w:val="000000"/>
                <w:lang w:val="pt-BR" w:eastAsia="vi-VN"/>
              </w:rPr>
              <w:t>- Suy luận được công thức tính điện trở tương đương của đoạn mạch gồm 2 điện trở mắc nối tiếp là R</w:t>
            </w:r>
            <w:r w:rsidRPr="00CD4CDF">
              <w:rPr>
                <w:color w:val="000000"/>
                <w:vertAlign w:val="subscript"/>
                <w:lang w:val="pt-BR" w:eastAsia="vi-VN"/>
              </w:rPr>
              <w:t>tđ</w:t>
            </w:r>
            <w:r w:rsidRPr="00CD4CDF">
              <w:rPr>
                <w:color w:val="000000"/>
                <w:lang w:val="pt-BR" w:eastAsia="vi-VN"/>
              </w:rPr>
              <w:t xml:space="preserve"> = R</w:t>
            </w:r>
            <w:r w:rsidRPr="00CD4CDF">
              <w:rPr>
                <w:color w:val="000000"/>
                <w:vertAlign w:val="subscript"/>
                <w:lang w:val="pt-BR" w:eastAsia="vi-VN"/>
              </w:rPr>
              <w:t>1</w:t>
            </w:r>
            <w:r w:rsidRPr="00CD4CDF">
              <w:rPr>
                <w:color w:val="000000"/>
                <w:lang w:val="pt-BR" w:eastAsia="vi-VN"/>
              </w:rPr>
              <w:t xml:space="preserve"> + R</w:t>
            </w:r>
            <w:r w:rsidRPr="00CD4CDF">
              <w:rPr>
                <w:color w:val="000000"/>
                <w:vertAlign w:val="subscript"/>
                <w:lang w:val="pt-BR" w:eastAsia="vi-VN"/>
              </w:rPr>
              <w:t>2</w:t>
            </w:r>
            <w:r w:rsidRPr="00CD4CDF">
              <w:rPr>
                <w:color w:val="000000"/>
                <w:lang w:val="pt-BR" w:eastAsia="vi-VN"/>
              </w:rPr>
              <w:t>.</w:t>
            </w:r>
          </w:p>
          <w:p w:rsidR="009D6C16" w:rsidRPr="00CD4CDF" w:rsidRDefault="009D6C16" w:rsidP="00FD3562">
            <w:pPr>
              <w:jc w:val="both"/>
              <w:rPr>
                <w:color w:val="000000"/>
                <w:lang w:val="pt-BR" w:eastAsia="vi-VN"/>
              </w:rPr>
            </w:pPr>
            <w:r w:rsidRPr="00CD4CDF">
              <w:rPr>
                <w:color w:val="000000"/>
                <w:lang w:val="pt-BR" w:eastAsia="vi-VN"/>
              </w:rPr>
              <w:t>- Viết được công thức tính điện trở tương đương đối với đoạn mạch nối tiếp gồm nhiều nhất ba điện trở.</w:t>
            </w:r>
          </w:p>
          <w:p w:rsidR="009D6C16" w:rsidRPr="00CD4CDF" w:rsidRDefault="009D6C16" w:rsidP="00FD3562">
            <w:pPr>
              <w:jc w:val="both"/>
              <w:rPr>
                <w:color w:val="000000"/>
                <w:lang w:val="pt-BR" w:eastAsia="vi-VN"/>
              </w:rPr>
            </w:pPr>
            <w:r w:rsidRPr="00CD4CDF">
              <w:rPr>
                <w:b/>
                <w:lang w:val="nl-NL"/>
              </w:rPr>
              <w:t>Kĩ năng:</w:t>
            </w:r>
            <w:r w:rsidRPr="00CD4CDF">
              <w:rPr>
                <w:lang w:val="nl-NL"/>
              </w:rPr>
              <w:t xml:space="preserve"> </w:t>
            </w:r>
          </w:p>
          <w:p w:rsidR="009D6C16" w:rsidRPr="00CD4CDF" w:rsidRDefault="009D6C16" w:rsidP="00FD3562">
            <w:pPr>
              <w:jc w:val="both"/>
              <w:rPr>
                <w:color w:val="000000"/>
                <w:lang w:val="pt-BR" w:eastAsia="vi-VN"/>
              </w:rPr>
            </w:pPr>
            <w:r w:rsidRPr="00CD4CDF">
              <w:rPr>
                <w:color w:val="000000"/>
                <w:lang w:val="pt-BR" w:eastAsia="vi-VN"/>
              </w:rPr>
              <w:t>- Xác định được bằng thí nghiệm mối quan hệ giữa điện trở tương đương của đoạn mạch nối tiếp với các điện trở thành phần.</w:t>
            </w:r>
          </w:p>
          <w:p w:rsidR="009D6C16" w:rsidRPr="00CD4CDF" w:rsidRDefault="009D6C16" w:rsidP="00FD3562">
            <w:pPr>
              <w:jc w:val="both"/>
              <w:rPr>
                <w:color w:val="000000"/>
                <w:lang w:val="pt-BR" w:eastAsia="vi-VN"/>
              </w:rPr>
            </w:pPr>
            <w:r w:rsidRPr="00CD4CDF">
              <w:rPr>
                <w:color w:val="000000"/>
                <w:lang w:val="pt-BR" w:eastAsia="vi-VN"/>
              </w:rPr>
              <w:t>- Vận dụng được định luật Ôm cho đoạn mạch nối tiếp gồm nhiều nhất ba điện trở thành phần</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0"/>
            </w:pPr>
            <w:r>
              <w:t>6</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5. Đoạn mạch song song</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b/>
                <w:lang w:val="nl-NL"/>
              </w:rPr>
            </w:pPr>
            <w:r w:rsidRPr="00CD4CDF">
              <w:rPr>
                <w:b/>
                <w:lang w:val="nl-NL"/>
              </w:rPr>
              <w:t>Kiến thức:</w:t>
            </w:r>
          </w:p>
          <w:p w:rsidR="009D6C16" w:rsidRPr="00CD4CDF" w:rsidRDefault="009D6C16" w:rsidP="00FD3562">
            <w:pPr>
              <w:ind w:right="-76"/>
              <w:jc w:val="both"/>
              <w:rPr>
                <w:color w:val="000000"/>
                <w:lang w:val="nl-NL" w:eastAsia="vi-VN"/>
              </w:rPr>
            </w:pPr>
            <w:r w:rsidRPr="00CD4CDF">
              <w:rPr>
                <w:color w:val="000000"/>
                <w:lang w:val="nl-NL" w:eastAsia="vi-VN"/>
              </w:rPr>
              <w:t>- Viết được công thức tính điện trở tương đương đối với đoạn mạch mắc song song gồm nhiều nhất ba điện trở.</w:t>
            </w:r>
          </w:p>
          <w:p w:rsidR="009D6C16" w:rsidRPr="00CD4CDF" w:rsidRDefault="009D6C16" w:rsidP="00FD3562">
            <w:pPr>
              <w:ind w:right="-90"/>
              <w:jc w:val="both"/>
              <w:rPr>
                <w:color w:val="000000"/>
                <w:lang w:val="pt-BR"/>
              </w:rPr>
            </w:pPr>
            <w:r w:rsidRPr="00CD4CDF">
              <w:rPr>
                <w:color w:val="000000"/>
                <w:lang w:val="pt-BR"/>
              </w:rPr>
              <w:t>- Biết cách suy luận từ biểu thức U = U</w:t>
            </w:r>
            <w:r w:rsidRPr="00CD4CDF">
              <w:rPr>
                <w:color w:val="000000"/>
                <w:vertAlign w:val="subscript"/>
                <w:lang w:val="pt-BR"/>
              </w:rPr>
              <w:t>1</w:t>
            </w:r>
            <w:r w:rsidRPr="00CD4CDF">
              <w:rPr>
                <w:color w:val="000000"/>
                <w:lang w:val="pt-BR"/>
              </w:rPr>
              <w:t xml:space="preserve"> = U</w:t>
            </w:r>
            <w:r w:rsidRPr="00CD4CDF">
              <w:rPr>
                <w:color w:val="000000"/>
                <w:vertAlign w:val="subscript"/>
                <w:lang w:val="pt-BR"/>
              </w:rPr>
              <w:t xml:space="preserve">2 </w:t>
            </w:r>
            <w:r w:rsidRPr="00CD4CDF">
              <w:rPr>
                <w:color w:val="000000"/>
                <w:lang w:val="pt-BR"/>
              </w:rPr>
              <w:t xml:space="preserve">và hệ thức của định luật Ôm để xây dựng được hệ thức </w:t>
            </w:r>
            <w:r w:rsidRPr="00CD4CDF">
              <w:rPr>
                <w:noProof/>
                <w:color w:val="000000"/>
                <w:position w:val="-30"/>
              </w:rPr>
              <w:lastRenderedPageBreak/>
              <w:drawing>
                <wp:inline distT="0" distB="0" distL="0" distR="0" wp14:anchorId="20756041" wp14:editId="51FA5163">
                  <wp:extent cx="548640" cy="457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8640" cy="457200"/>
                          </a:xfrm>
                          <a:prstGeom prst="rect">
                            <a:avLst/>
                          </a:prstGeom>
                          <a:noFill/>
                          <a:ln>
                            <a:noFill/>
                          </a:ln>
                        </pic:spPr>
                      </pic:pic>
                    </a:graphicData>
                  </a:graphic>
                </wp:inline>
              </w:drawing>
            </w:r>
            <w:r w:rsidRPr="00CD4CDF">
              <w:rPr>
                <w:color w:val="000000"/>
                <w:lang w:val="pt-BR"/>
              </w:rPr>
              <w:t>.</w:t>
            </w:r>
          </w:p>
          <w:p w:rsidR="009D6C16" w:rsidRPr="00CD4CDF" w:rsidRDefault="009D6C16" w:rsidP="00FD3562">
            <w:pPr>
              <w:ind w:right="-76"/>
              <w:jc w:val="both"/>
              <w:rPr>
                <w:color w:val="000000"/>
                <w:lang w:val="pt-BR" w:eastAsia="vi-VN"/>
              </w:rPr>
            </w:pPr>
            <w:r w:rsidRPr="00CD4CDF">
              <w:rPr>
                <w:color w:val="000000"/>
                <w:lang w:val="pt-BR" w:eastAsia="vi-VN"/>
              </w:rPr>
              <w:t xml:space="preserve">- Suy luận được công thức tính điện trở tương đương của đoạn mạch gồm 2 điện trở mắc song song là </w:t>
            </w:r>
            <w:r w:rsidRPr="00CD4CDF">
              <w:rPr>
                <w:noProof/>
                <w:color w:val="000000"/>
                <w:position w:val="-30"/>
              </w:rPr>
              <w:drawing>
                <wp:inline distT="0" distB="0" distL="0" distR="0" wp14:anchorId="0B113083" wp14:editId="2D7EDA7F">
                  <wp:extent cx="1005840" cy="45720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5840" cy="457200"/>
                          </a:xfrm>
                          <a:prstGeom prst="rect">
                            <a:avLst/>
                          </a:prstGeom>
                          <a:noFill/>
                          <a:ln>
                            <a:noFill/>
                          </a:ln>
                        </pic:spPr>
                      </pic:pic>
                    </a:graphicData>
                  </a:graphic>
                </wp:inline>
              </w:drawing>
            </w:r>
            <w:r w:rsidRPr="00CD4CDF">
              <w:rPr>
                <w:color w:val="000000"/>
                <w:lang w:val="pt-BR" w:eastAsia="vi-VN"/>
              </w:rPr>
              <w:t>.</w:t>
            </w:r>
          </w:p>
          <w:p w:rsidR="009D6C16" w:rsidRPr="00CD4CDF" w:rsidRDefault="009D6C16" w:rsidP="00FD3562">
            <w:pPr>
              <w:jc w:val="both"/>
              <w:rPr>
                <w:color w:val="000000"/>
                <w:lang w:val="pt-BR" w:eastAsia="vi-VN"/>
              </w:rPr>
            </w:pPr>
            <w:r w:rsidRPr="00CD4CDF">
              <w:rPr>
                <w:b/>
                <w:lang w:val="nl-NL"/>
              </w:rPr>
              <w:t>Kĩ năng:</w:t>
            </w:r>
            <w:r w:rsidRPr="00CD4CDF">
              <w:rPr>
                <w:lang w:val="nl-NL"/>
              </w:rPr>
              <w:t xml:space="preserve"> </w:t>
            </w:r>
          </w:p>
          <w:p w:rsidR="009D6C16" w:rsidRPr="00CD4CDF" w:rsidRDefault="009D6C16" w:rsidP="00FD3562">
            <w:pPr>
              <w:ind w:right="-76"/>
              <w:jc w:val="both"/>
              <w:rPr>
                <w:color w:val="000000"/>
                <w:lang w:val="pt-BR" w:eastAsia="vi-VN"/>
              </w:rPr>
            </w:pPr>
            <w:r w:rsidRPr="00CD4CDF">
              <w:rPr>
                <w:color w:val="000000"/>
                <w:lang w:val="pt-BR" w:eastAsia="vi-VN"/>
              </w:rPr>
              <w:t>- Xác định được bằng thí nghiệm mối quan hệ giữa điện trở tương đương của đoạn mạch song song với các điện trở thành phần.</w:t>
            </w:r>
          </w:p>
          <w:p w:rsidR="009D6C16" w:rsidRPr="00CD4CDF" w:rsidRDefault="009D6C16" w:rsidP="00FD3562">
            <w:pPr>
              <w:ind w:right="-76"/>
              <w:jc w:val="both"/>
              <w:rPr>
                <w:color w:val="000000"/>
                <w:lang w:val="pt-BR" w:eastAsia="vi-VN"/>
              </w:rPr>
            </w:pPr>
            <w:r w:rsidRPr="00CD4CDF">
              <w:rPr>
                <w:color w:val="000000"/>
                <w:lang w:val="pt-BR" w:eastAsia="vi-VN"/>
              </w:rPr>
              <w:t>- Vận dụng định luật Ôm cho đoạn mạch mắc song song gồm nhiều nhất ba điện trở thành phần.</w:t>
            </w:r>
          </w:p>
          <w:p w:rsidR="009D6C16" w:rsidRPr="00CD4CDF" w:rsidRDefault="009D6C16" w:rsidP="00FD3562">
            <w:pPr>
              <w:ind w:right="-76"/>
              <w:jc w:val="both"/>
              <w:rPr>
                <w:color w:val="000000"/>
                <w:lang w:val="pt-BR" w:eastAsia="vi-VN"/>
              </w:rPr>
            </w:pPr>
            <w:r w:rsidRPr="00CD4CDF">
              <w:rPr>
                <w:color w:val="000000"/>
                <w:lang w:val="pt-BR" w:eastAsia="vi-VN"/>
              </w:rPr>
              <w:t>- Vận dụng định luật Ôm cho đoạn mạch mắc song song gồm nhiều nhất ba điện trở thành phần mắc hỗn hợp.</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vAlign w:val="center"/>
          </w:tcPr>
          <w:p w:rsidR="009D6C16" w:rsidRPr="00CD4CDF" w:rsidRDefault="009D6C16" w:rsidP="00FD3562">
            <w:pPr>
              <w:pStyle w:val="ListParagraph"/>
              <w:ind w:left="-142"/>
              <w:jc w:val="center"/>
            </w:pPr>
            <w:r>
              <w:lastRenderedPageBreak/>
              <w:t>7</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6.  Bài tập vận dụng định luật Ôm</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b/>
                <w:lang w:val="nl-NL"/>
              </w:rPr>
            </w:pPr>
            <w:r w:rsidRPr="00CD4CDF">
              <w:rPr>
                <w:b/>
                <w:lang w:val="nl-NL"/>
              </w:rPr>
              <w:t>Kiến thức:</w:t>
            </w:r>
          </w:p>
          <w:p w:rsidR="009D6C16" w:rsidRPr="00CD4CDF" w:rsidRDefault="009D6C16" w:rsidP="00FD3562">
            <w:pPr>
              <w:ind w:right="-90"/>
              <w:jc w:val="both"/>
              <w:rPr>
                <w:color w:val="000000"/>
                <w:lang w:val="nl-NL"/>
              </w:rPr>
            </w:pPr>
            <w:r w:rsidRPr="00CD4CDF">
              <w:rPr>
                <w:color w:val="000000"/>
                <w:lang w:val="nl-NL"/>
              </w:rPr>
              <w:t>- Biết cách vận dụng các kiến thức đã được học từ bài 1 đến bài 5 để giải được các bài tập đơn giản về đoạn mạch nối tiếp và song song (gồm nhiều nhất 3 điện trở).</w:t>
            </w:r>
          </w:p>
          <w:p w:rsidR="009D6C16" w:rsidRPr="00CD4CDF" w:rsidRDefault="009D6C16" w:rsidP="00FD3562">
            <w:pPr>
              <w:ind w:right="-76"/>
              <w:jc w:val="both"/>
              <w:rPr>
                <w:color w:val="000000"/>
                <w:lang w:val="nl-NL" w:eastAsia="vi-VN"/>
              </w:rPr>
            </w:pPr>
            <w:r w:rsidRPr="00CD4CDF">
              <w:rPr>
                <w:color w:val="000000"/>
                <w:lang w:eastAsia="vi-VN"/>
              </w:rPr>
              <w:t>- Tìm được những cách giải khác nhau đối với cùng một bài toán.</w:t>
            </w:r>
          </w:p>
          <w:p w:rsidR="009D6C16" w:rsidRPr="00CD4CDF" w:rsidRDefault="009D6C16" w:rsidP="00FD3562">
            <w:pPr>
              <w:jc w:val="both"/>
              <w:rPr>
                <w:color w:val="000000"/>
                <w:lang w:val="nl-NL"/>
              </w:rPr>
            </w:pPr>
            <w:r w:rsidRPr="00CD4CDF">
              <w:rPr>
                <w:b/>
                <w:lang w:val="nl-NL"/>
              </w:rPr>
              <w:t>Kĩ năng:</w:t>
            </w:r>
            <w:r w:rsidRPr="00CD4CDF">
              <w:rPr>
                <w:lang w:val="nl-NL"/>
              </w:rPr>
              <w:t xml:space="preserve"> </w:t>
            </w:r>
            <w:r w:rsidRPr="00CD4CDF">
              <w:rPr>
                <w:color w:val="000000"/>
                <w:lang w:val="nl-NL"/>
              </w:rPr>
              <w:t>Rèn kỹ năng vẽ sơ đồ mạch điện và kỹ năng tính toán.</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 xml:space="preserve">Dạy học </w:t>
            </w:r>
            <w:r>
              <w:t>nhóm; Nêu và giải quyết vấn đề;</w:t>
            </w:r>
            <w:r w:rsidRPr="007A71BB">
              <w:t>…</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142"/>
            </w:pPr>
            <w:r>
              <w:t>8</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rPr>
              <w:t>Sự phụ thuộc của điện trở vào chiều dài, tiết diện và vật liệu dây dẫn</w:t>
            </w:r>
          </w:p>
        </w:tc>
        <w:tc>
          <w:tcPr>
            <w:tcW w:w="1701" w:type="dxa"/>
            <w:shd w:val="clear" w:color="auto" w:fill="auto"/>
          </w:tcPr>
          <w:p w:rsidR="009D6C16" w:rsidRPr="00CD4CDF" w:rsidRDefault="009D6C16" w:rsidP="00FD3562">
            <w:r w:rsidRPr="00CD4CDF">
              <w:t>1.Sự phụ thuộc của điện trở vào chiều dài dây dẫn</w:t>
            </w:r>
          </w:p>
          <w:p w:rsidR="009D6C16" w:rsidRPr="00CD4CDF" w:rsidRDefault="009D6C16" w:rsidP="00FD3562">
            <w:r w:rsidRPr="00CD4CDF">
              <w:t>2. Sự phụ thuộc của điện trở vào tiết diện dây dẫn.</w:t>
            </w:r>
          </w:p>
          <w:p w:rsidR="009D6C16" w:rsidRPr="00CD4CDF" w:rsidRDefault="009D6C16" w:rsidP="00FD3562">
            <w:r w:rsidRPr="00CD4CDF">
              <w:lastRenderedPageBreak/>
              <w:t>3.</w:t>
            </w:r>
            <w:r>
              <w:t xml:space="preserve"> </w:t>
            </w:r>
            <w:r w:rsidRPr="00CD4CDF">
              <w:t>Sự phụ thuộc của điện trở vào vật liệu dây dẫn.</w:t>
            </w:r>
          </w:p>
          <w:p w:rsidR="009D6C16" w:rsidRPr="00CD4CDF" w:rsidRDefault="009D6C16" w:rsidP="00FD3562">
            <w:r w:rsidRPr="00CD4CDF">
              <w:t>4.Vận dụng</w:t>
            </w:r>
          </w:p>
        </w:tc>
        <w:tc>
          <w:tcPr>
            <w:tcW w:w="5386" w:type="dxa"/>
            <w:shd w:val="clear" w:color="auto" w:fill="auto"/>
          </w:tcPr>
          <w:p w:rsidR="009D6C16" w:rsidRPr="00CD4CDF" w:rsidRDefault="009D6C16" w:rsidP="00FD3562">
            <w:pPr>
              <w:spacing w:before="60" w:after="60"/>
              <w:jc w:val="both"/>
              <w:rPr>
                <w:b/>
                <w:bCs/>
                <w:i/>
                <w:iCs/>
                <w:color w:val="000000"/>
              </w:rPr>
            </w:pPr>
            <w:r w:rsidRPr="00CD4CDF">
              <w:rPr>
                <w:b/>
                <w:bCs/>
                <w:i/>
                <w:iCs/>
                <w:color w:val="000000"/>
              </w:rPr>
              <w:lastRenderedPageBreak/>
              <w:t>Kiến thức</w:t>
            </w:r>
          </w:p>
          <w:p w:rsidR="009D6C16" w:rsidRPr="00CD4CDF" w:rsidRDefault="009D6C16" w:rsidP="00FD3562">
            <w:pPr>
              <w:spacing w:before="60" w:after="60"/>
              <w:jc w:val="both"/>
              <w:rPr>
                <w:color w:val="000000"/>
              </w:rPr>
            </w:pPr>
            <w:r w:rsidRPr="00CD4CDF">
              <w:rPr>
                <w:color w:val="000000"/>
              </w:rPr>
              <w:t>- Nêu được mối quan hệ giữa điện trở của dây dẫn với độ dài, tiết diện và vật liệu làm dây dẫn. Nêu được các vật liệu khác nhau thì có điện trở suất khác nhau.</w:t>
            </w:r>
          </w:p>
          <w:p w:rsidR="009D6C16" w:rsidRPr="00CD4CDF" w:rsidRDefault="009D6C16" w:rsidP="00FD3562">
            <w:pPr>
              <w:spacing w:before="60" w:after="60"/>
              <w:jc w:val="both"/>
              <w:rPr>
                <w:b/>
                <w:bCs/>
                <w:i/>
                <w:iCs/>
                <w:color w:val="000000"/>
              </w:rPr>
            </w:pPr>
            <w:r w:rsidRPr="00CD4CDF">
              <w:rPr>
                <w:color w:val="000000"/>
              </w:rPr>
              <w:t>- Nhận biết được các loại biến trở.</w:t>
            </w:r>
          </w:p>
          <w:p w:rsidR="009D6C16" w:rsidRPr="00CD4CDF" w:rsidRDefault="009D6C16" w:rsidP="00FD3562">
            <w:pPr>
              <w:spacing w:before="60" w:after="60"/>
              <w:jc w:val="both"/>
              <w:rPr>
                <w:color w:val="000000"/>
              </w:rPr>
            </w:pPr>
            <w:r w:rsidRPr="00CD4CDF">
              <w:rPr>
                <w:b/>
                <w:bCs/>
                <w:i/>
                <w:iCs/>
                <w:color w:val="000000"/>
              </w:rPr>
              <w:t>Kĩ năng</w:t>
            </w:r>
            <w:r w:rsidRPr="00CD4CDF">
              <w:rPr>
                <w:color w:val="000000"/>
              </w:rPr>
              <w:t xml:space="preserve"> </w:t>
            </w:r>
          </w:p>
          <w:p w:rsidR="009D6C16" w:rsidRPr="00CD4CDF" w:rsidRDefault="009D6C16" w:rsidP="00FD3562">
            <w:pPr>
              <w:spacing w:before="60" w:after="60"/>
              <w:jc w:val="both"/>
              <w:rPr>
                <w:color w:val="000000"/>
              </w:rPr>
            </w:pPr>
            <w:r w:rsidRPr="00CD4CDF">
              <w:rPr>
                <w:color w:val="000000"/>
              </w:rPr>
              <w:lastRenderedPageBreak/>
              <w:t>- Xác định được điện trở của một đoạn mạch bằng vôn kế và ampe kế.</w:t>
            </w:r>
          </w:p>
          <w:p w:rsidR="009D6C16" w:rsidRPr="00CD4CDF" w:rsidRDefault="009D6C16" w:rsidP="00FD3562">
            <w:pPr>
              <w:spacing w:before="60" w:after="60"/>
              <w:jc w:val="both"/>
              <w:rPr>
                <w:color w:val="000000"/>
              </w:rPr>
            </w:pPr>
            <w:r w:rsidRPr="00CD4CDF">
              <w:rPr>
                <w:color w:val="000000"/>
              </w:rPr>
              <w:t>- Xác định được bằng thí nghiệm mối quan hệ giữa điện trở tương đương của đoạn mạch nối tiếp hoặc song song với các điện trở thành phần.</w:t>
            </w:r>
          </w:p>
          <w:p w:rsidR="009D6C16" w:rsidRPr="00CD4CDF" w:rsidRDefault="009D6C16" w:rsidP="00FD3562">
            <w:pPr>
              <w:spacing w:before="60" w:after="60"/>
              <w:jc w:val="both"/>
              <w:rPr>
                <w:color w:val="000000"/>
              </w:rPr>
            </w:pPr>
            <w:r w:rsidRPr="00CD4CDF">
              <w:rPr>
                <w:color w:val="000000"/>
              </w:rPr>
              <w:t>- Vận dụng được định luật Ôm cho đoạn mạch gồm nhiều nhất ba điện trở thành phần.</w:t>
            </w:r>
          </w:p>
          <w:p w:rsidR="009D6C16" w:rsidRPr="00CD4CDF" w:rsidRDefault="009D6C16" w:rsidP="00FD3562">
            <w:pPr>
              <w:spacing w:before="60" w:after="60"/>
              <w:jc w:val="both"/>
              <w:rPr>
                <w:color w:val="000000"/>
              </w:rPr>
            </w:pPr>
            <w:r w:rsidRPr="00CD4CDF">
              <w:rPr>
                <w:color w:val="000000"/>
              </w:rPr>
              <w:t>- Xác định được bằng thí nghiệm mối quan hệ giữa điện trở của dây dẫn với chiều dài, tiết diện và với vật liệu làm dây dẫn.</w:t>
            </w:r>
          </w:p>
          <w:p w:rsidR="009D6C16" w:rsidRPr="00CD4CDF" w:rsidRDefault="009D6C16" w:rsidP="00FD3562">
            <w:pPr>
              <w:spacing w:before="60" w:after="60"/>
              <w:jc w:val="both"/>
              <w:rPr>
                <w:color w:val="000000"/>
              </w:rPr>
            </w:pPr>
            <w:r w:rsidRPr="00CD4CDF">
              <w:rPr>
                <w:color w:val="000000"/>
              </w:rPr>
              <w:t xml:space="preserve">- Vận dụng được công thức R = </w:t>
            </w:r>
            <w:r w:rsidRPr="00CD4CDF">
              <w:rPr>
                <w:color w:val="000000"/>
                <w:position w:val="-24"/>
              </w:rPr>
              <w:object w:dxaOrig="440" w:dyaOrig="620">
                <v:shape id="_x0000_i1033" type="#_x0000_t75" style="width:21.75pt;height:30.75pt" o:ole="">
                  <v:imagedata r:id="rId14" o:title=""/>
                </v:shape>
                <o:OLEObject Type="Embed" ProgID="Equation.DSMT4" ShapeID="_x0000_i1033" DrawAspect="Content" ObjectID="_1673161017" r:id="rId15"/>
              </w:object>
            </w:r>
            <w:r w:rsidRPr="00CD4CDF">
              <w:rPr>
                <w:color w:val="000000"/>
              </w:rPr>
              <w:t xml:space="preserve"> và giải thích được các hiện tượng đơn giản liên quan tới điện trở của dây dẫn.</w:t>
            </w:r>
          </w:p>
          <w:p w:rsidR="009D6C16" w:rsidRPr="00CD4CDF" w:rsidRDefault="009D6C16" w:rsidP="00FD3562">
            <w:pPr>
              <w:spacing w:before="60" w:after="60"/>
              <w:jc w:val="both"/>
              <w:rPr>
                <w:color w:val="000000"/>
              </w:rPr>
            </w:pPr>
            <w:r w:rsidRPr="00CD4CDF">
              <w:rPr>
                <w:color w:val="000000"/>
              </w:rPr>
              <w:t>- Giải thích được nguyên tắc hoạt động của biến trở con chạy. Sử dụng được biến trở để điều chỉnh cường độ dòng điện trong mạch.</w:t>
            </w:r>
          </w:p>
          <w:p w:rsidR="009D6C16" w:rsidRPr="00CD4CDF" w:rsidRDefault="009D6C16" w:rsidP="00FD3562">
            <w:pPr>
              <w:spacing w:before="60" w:after="60"/>
              <w:jc w:val="both"/>
              <w:rPr>
                <w:color w:val="000000"/>
              </w:rPr>
            </w:pPr>
            <w:r w:rsidRPr="00CD4CDF">
              <w:rPr>
                <w:color w:val="000000"/>
              </w:rPr>
              <w:t xml:space="preserve">- Vận dụng được định luật Ôm và công thức </w:t>
            </w:r>
          </w:p>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color w:val="000000"/>
              </w:rPr>
              <w:t>R =</w:t>
            </w:r>
            <w:r w:rsidRPr="00CD4CDF">
              <w:rPr>
                <w:rFonts w:ascii="Times New Roman" w:hAnsi="Times New Roman"/>
                <w:color w:val="000000"/>
                <w:position w:val="-24"/>
              </w:rPr>
              <w:object w:dxaOrig="440" w:dyaOrig="620">
                <v:shape id="_x0000_i1034" type="#_x0000_t75" style="width:21.75pt;height:30.75pt" o:ole="">
                  <v:imagedata r:id="rId14" o:title=""/>
                </v:shape>
                <o:OLEObject Type="Embed" ProgID="Equation.DSMT4" ShapeID="_x0000_i1034" DrawAspect="Content" ObjectID="_1673161018" r:id="rId16"/>
              </w:object>
            </w:r>
            <w:r w:rsidRPr="00CD4CDF">
              <w:rPr>
                <w:rFonts w:ascii="Times New Roman" w:hAnsi="Times New Roman"/>
                <w:color w:val="000000"/>
              </w:rPr>
              <w:t xml:space="preserve"> để giải bài toán về mạch điện sử dụng với hiệu điện thế không đổi, trong đó có mắc biến trở.</w:t>
            </w:r>
          </w:p>
        </w:tc>
        <w:tc>
          <w:tcPr>
            <w:tcW w:w="1134" w:type="dxa"/>
            <w:shd w:val="clear" w:color="auto" w:fill="auto"/>
            <w:vAlign w:val="center"/>
          </w:tcPr>
          <w:p w:rsidR="009D6C16" w:rsidRPr="00CD4CDF" w:rsidRDefault="009D6C16" w:rsidP="00FD3562">
            <w:pPr>
              <w:jc w:val="center"/>
            </w:pPr>
            <w:r>
              <w:lastRenderedPageBreak/>
              <w:t>3</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r w:rsidRPr="00CA5CA5">
              <w:rPr>
                <w:i/>
                <w:lang w:val="nl-NL"/>
              </w:rPr>
              <w:t>Câu hỏi C5, C6 tr.24. Không yêu cầu HS trả lời.</w:t>
            </w: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284"/>
            </w:pPr>
            <w:r>
              <w:lastRenderedPageBreak/>
              <w:t>9</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10. Biến trở - Điện trở dùng trong kỹ thuật</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bCs/>
                <w:color w:val="000000"/>
                <w:lang w:val="nl-NL"/>
              </w:rPr>
            </w:pPr>
            <w:r w:rsidRPr="00CD4CDF">
              <w:rPr>
                <w:b/>
                <w:lang w:val="nl-NL"/>
              </w:rPr>
              <w:t xml:space="preserve">Kiến thức: </w:t>
            </w:r>
          </w:p>
          <w:p w:rsidR="009D6C16" w:rsidRPr="00CD4CDF" w:rsidRDefault="009D6C16" w:rsidP="00FD3562">
            <w:pPr>
              <w:jc w:val="both"/>
              <w:rPr>
                <w:bCs/>
                <w:color w:val="000000"/>
                <w:lang w:val="nl-NL"/>
              </w:rPr>
            </w:pPr>
            <w:r w:rsidRPr="00CD4CDF">
              <w:rPr>
                <w:bCs/>
                <w:color w:val="000000"/>
                <w:lang w:val="nl-NL"/>
              </w:rPr>
              <w:t>- Nêu được biến trở là gì và nêu được nguyên tắc  hoạt động của biến trở.</w:t>
            </w:r>
          </w:p>
          <w:p w:rsidR="009D6C16" w:rsidRPr="00CD4CDF" w:rsidRDefault="009D6C16" w:rsidP="00FD3562">
            <w:pPr>
              <w:jc w:val="both"/>
              <w:rPr>
                <w:bCs/>
                <w:color w:val="000000"/>
                <w:lang w:val="nl-NL"/>
              </w:rPr>
            </w:pPr>
            <w:r w:rsidRPr="00CD4CDF">
              <w:rPr>
                <w:bCs/>
                <w:color w:val="000000"/>
                <w:lang w:val="nl-NL"/>
              </w:rPr>
              <w:t>- Nhận ra được các điện trở dùng trong kĩ thuật.</w:t>
            </w:r>
          </w:p>
          <w:p w:rsidR="009D6C16" w:rsidRPr="00CD4CDF" w:rsidRDefault="009D6C16" w:rsidP="00FD3562">
            <w:pPr>
              <w:jc w:val="both"/>
              <w:rPr>
                <w:b/>
                <w:bCs/>
                <w:color w:val="000000"/>
                <w:lang w:val="nl-NL"/>
              </w:rPr>
            </w:pPr>
            <w:r w:rsidRPr="00CD4CDF">
              <w:rPr>
                <w:b/>
                <w:lang w:val="nl-NL"/>
              </w:rPr>
              <w:t xml:space="preserve">Kĩ năng: </w:t>
            </w:r>
            <w:r w:rsidRPr="00CD4CDF">
              <w:rPr>
                <w:bCs/>
                <w:color w:val="000000"/>
                <w:lang w:val="nl-NL"/>
              </w:rPr>
              <w:t>Mắc và vẽ sơ đồ mạch điện có sử dụng biến trở.</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142"/>
            </w:pPr>
            <w:r>
              <w:t>10</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11. Bài tập vận dụng định luật Ôm và công thức tính điện trở của dây dẫn</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
                <w:bCs/>
                <w:color w:val="000000"/>
                <w:lang w:val="nl-NL"/>
              </w:rPr>
            </w:pPr>
            <w:r w:rsidRPr="00CD4CDF">
              <w:rPr>
                <w:b/>
                <w:lang w:val="nl-NL"/>
              </w:rPr>
              <w:t xml:space="preserve">Kiến thức: </w:t>
            </w:r>
            <w:r w:rsidRPr="00CD4CDF">
              <w:rPr>
                <w:bCs/>
                <w:color w:val="000000"/>
                <w:lang w:val="nl-NL"/>
              </w:rPr>
              <w:t xml:space="preserve">Vận dụng định luật Ôm và công thức tính R= </w:t>
            </w:r>
            <w:r w:rsidRPr="00CD4CDF">
              <w:rPr>
                <w:bCs/>
                <w:color w:val="000000"/>
                <w:position w:val="-10"/>
                <w:lang w:val="nl-NL"/>
              </w:rPr>
              <w:object w:dxaOrig="240" w:dyaOrig="260">
                <v:shape id="_x0000_i1035" type="#_x0000_t75" style="width:11.25pt;height:12pt" o:ole="">
                  <v:imagedata r:id="rId17" o:title=""/>
                </v:shape>
                <o:OLEObject Type="Embed" ProgID="Equation.DSMT4" ShapeID="_x0000_i1035" DrawAspect="Content" ObjectID="_1673161019" r:id="rId18"/>
              </w:object>
            </w:r>
            <w:r w:rsidRPr="00CD4CDF">
              <w:rPr>
                <w:bCs/>
                <w:i/>
                <w:color w:val="000000"/>
                <w:lang w:val="nl-NL"/>
              </w:rPr>
              <w:fldChar w:fldCharType="begin"/>
            </w:r>
            <w:r w:rsidRPr="00CD4CDF">
              <w:rPr>
                <w:bCs/>
                <w:i/>
                <w:color w:val="000000"/>
                <w:lang w:val="nl-NL"/>
              </w:rPr>
              <w:instrText>eq \s\don1(\f(l,S))</w:instrText>
            </w:r>
            <w:r w:rsidRPr="00CD4CDF">
              <w:rPr>
                <w:bCs/>
                <w:i/>
                <w:color w:val="000000"/>
                <w:lang w:val="nl-NL"/>
              </w:rPr>
              <w:fldChar w:fldCharType="end"/>
            </w:r>
            <w:r w:rsidRPr="00CD4CDF">
              <w:rPr>
                <w:bCs/>
                <w:color w:val="000000"/>
                <w:lang w:val="nl-NL"/>
              </w:rPr>
              <w:t xml:space="preserve"> để tính được các đại lượng có liên quan đối với đoạn mạch gồm nhiều nhất là 3 điện trở mắc nối tiếp, song song, hỗn hợp.</w:t>
            </w:r>
          </w:p>
          <w:p w:rsidR="009D6C16" w:rsidRPr="00CD4CDF" w:rsidRDefault="009D6C16" w:rsidP="00FD3562">
            <w:pPr>
              <w:jc w:val="both"/>
              <w:outlineLvl w:val="0"/>
              <w:rPr>
                <w:b/>
                <w:bCs/>
                <w:color w:val="000000"/>
                <w:lang w:val="nl-NL"/>
              </w:rPr>
            </w:pPr>
            <w:r w:rsidRPr="00CD4CDF">
              <w:rPr>
                <w:b/>
                <w:lang w:val="nl-NL"/>
              </w:rPr>
              <w:lastRenderedPageBreak/>
              <w:t xml:space="preserve">Kĩ năng: </w:t>
            </w:r>
            <w:r w:rsidRPr="00CD4CDF">
              <w:rPr>
                <w:bCs/>
                <w:color w:val="000000"/>
                <w:lang w:val="nl-NL"/>
              </w:rPr>
              <w:t>Phân tích, tổng hợp kiến thức. Giải bài tập theo đúng các bước giải</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11</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12 Công suất điện</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pStyle w:val="Heading7"/>
              <w:spacing w:before="60"/>
              <w:rPr>
                <w:bCs/>
                <w:i/>
                <w:iCs/>
                <w:color w:val="000000"/>
                <w:lang w:val="pt-BR"/>
              </w:rPr>
            </w:pPr>
            <w:r w:rsidRPr="00CD4CDF">
              <w:rPr>
                <w:bCs/>
                <w:i/>
                <w:iCs/>
                <w:color w:val="000000"/>
                <w:lang w:val="pt-BR"/>
              </w:rPr>
              <w:t>Kiến thức</w:t>
            </w:r>
          </w:p>
          <w:p w:rsidR="009D6C16" w:rsidRPr="00CD4CDF" w:rsidRDefault="009D6C16" w:rsidP="00FD3562">
            <w:pPr>
              <w:spacing w:before="60" w:after="60"/>
              <w:jc w:val="both"/>
              <w:rPr>
                <w:color w:val="000000"/>
                <w:lang w:val="pt-BR"/>
              </w:rPr>
            </w:pPr>
            <w:r w:rsidRPr="00CD4CDF">
              <w:rPr>
                <w:color w:val="000000"/>
                <w:lang w:val="pt-BR"/>
              </w:rPr>
              <w:t>- Nêu được ý nghĩa các trị số vôn và oat có ghi trên các thiết bị tiêu thụ điện năng.</w:t>
            </w:r>
          </w:p>
          <w:p w:rsidR="009D6C16" w:rsidRPr="00CD4CDF" w:rsidRDefault="009D6C16" w:rsidP="00FD3562">
            <w:pPr>
              <w:spacing w:before="60" w:after="60"/>
              <w:jc w:val="both"/>
              <w:rPr>
                <w:color w:val="000000"/>
                <w:lang w:val="pt-BR"/>
              </w:rPr>
            </w:pPr>
            <w:r w:rsidRPr="00CD4CDF">
              <w:rPr>
                <w:color w:val="000000"/>
                <w:lang w:val="pt-BR"/>
              </w:rPr>
              <w:t>- Viết được các công thức tính công suất điện của một đoạn mạch.</w:t>
            </w:r>
          </w:p>
          <w:p w:rsidR="009D6C16" w:rsidRPr="00CD4CDF" w:rsidRDefault="009D6C16" w:rsidP="00FD3562">
            <w:pPr>
              <w:spacing w:before="60" w:after="60"/>
              <w:jc w:val="both"/>
              <w:rPr>
                <w:bCs/>
                <w:i/>
                <w:iCs/>
                <w:color w:val="000000"/>
                <w:lang w:val="pt-BR"/>
              </w:rPr>
            </w:pPr>
            <w:r w:rsidRPr="00CD4CDF">
              <w:rPr>
                <w:color w:val="000000"/>
                <w:lang w:val="pt-BR"/>
              </w:rPr>
              <w:t xml:space="preserve">- </w:t>
            </w:r>
            <w:r w:rsidRPr="00CD4CDF">
              <w:rPr>
                <w:b/>
                <w:bCs/>
                <w:i/>
                <w:iCs/>
                <w:color w:val="000000"/>
                <w:lang w:val="pt-BR"/>
              </w:rPr>
              <w:t>Kĩ năng</w:t>
            </w:r>
          </w:p>
          <w:p w:rsidR="009D6C16" w:rsidRPr="00CD4CDF" w:rsidRDefault="009D6C16" w:rsidP="00FD3562">
            <w:pPr>
              <w:spacing w:before="60" w:after="60"/>
              <w:jc w:val="both"/>
              <w:rPr>
                <w:color w:val="000000"/>
                <w:lang w:val="pt-BR"/>
              </w:rPr>
            </w:pPr>
            <w:r w:rsidRPr="00CD4CDF">
              <w:rPr>
                <w:color w:val="000000"/>
                <w:lang w:val="pt-BR"/>
              </w:rPr>
              <w:t xml:space="preserve">- Xác định được công suất điện của một đoạn mạch bằng vôn kế và ampe kế. Vận dụng được các công thức </w:t>
            </w:r>
            <w:r w:rsidRPr="00CD4CDF">
              <w:rPr>
                <w:color w:val="000000"/>
                <w:position w:val="-6"/>
              </w:rPr>
              <w:object w:dxaOrig="300" w:dyaOrig="279">
                <v:shape id="_x0000_i1036" type="#_x0000_t75" style="width:15pt;height:14.25pt" o:ole="">
                  <v:imagedata r:id="rId19" o:title=""/>
                </v:shape>
                <o:OLEObject Type="Embed" ProgID="Equation.DSMT4" ShapeID="_x0000_i1036" DrawAspect="Content" ObjectID="_1673161020" r:id="rId20"/>
              </w:object>
            </w:r>
            <w:r w:rsidRPr="00CD4CDF">
              <w:rPr>
                <w:color w:val="000000"/>
                <w:lang w:val="pt-BR"/>
              </w:rPr>
              <w:t xml:space="preserve"> = UI, .</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12</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13. Điện năng - Công của dòng điện</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pStyle w:val="Heading7"/>
              <w:spacing w:before="60"/>
              <w:rPr>
                <w:bCs/>
                <w:i/>
                <w:iCs/>
                <w:color w:val="000000"/>
                <w:lang w:val="pt-BR"/>
              </w:rPr>
            </w:pPr>
            <w:r w:rsidRPr="00CD4CDF">
              <w:rPr>
                <w:bCs/>
                <w:i/>
                <w:iCs/>
                <w:color w:val="000000"/>
                <w:lang w:val="pt-BR"/>
              </w:rPr>
              <w:t>Kiến thức</w:t>
            </w:r>
          </w:p>
          <w:p w:rsidR="009D6C16" w:rsidRPr="00CD4CDF" w:rsidRDefault="009D6C16" w:rsidP="00FD3562">
            <w:pPr>
              <w:spacing w:before="60" w:after="60"/>
              <w:jc w:val="both"/>
              <w:rPr>
                <w:color w:val="000000"/>
                <w:lang w:val="pt-BR"/>
              </w:rPr>
            </w:pPr>
            <w:r w:rsidRPr="00CD4CDF">
              <w:rPr>
                <w:color w:val="000000"/>
                <w:lang w:val="pt-BR"/>
              </w:rPr>
              <w:t>- Viết được các công thức tính điện năng tiêu thụ của một đoạn mạch.</w:t>
            </w:r>
          </w:p>
          <w:p w:rsidR="009D6C16" w:rsidRPr="00CD4CDF" w:rsidRDefault="009D6C16" w:rsidP="00FD3562">
            <w:pPr>
              <w:spacing w:before="60" w:after="60"/>
              <w:jc w:val="both"/>
              <w:rPr>
                <w:color w:val="000000"/>
                <w:lang w:val="pt-BR"/>
              </w:rPr>
            </w:pPr>
            <w:r w:rsidRPr="00CD4CDF">
              <w:rPr>
                <w:color w:val="000000"/>
                <w:lang w:val="pt-BR"/>
              </w:rPr>
              <w:t xml:space="preserve">- Nêu được một số dấu hiệu chứng tỏ dòng điện mang năng lượng. </w:t>
            </w:r>
          </w:p>
          <w:p w:rsidR="009D6C16" w:rsidRPr="00CD4CDF" w:rsidRDefault="009D6C16" w:rsidP="00FD3562">
            <w:pPr>
              <w:spacing w:before="60" w:after="60"/>
              <w:jc w:val="both"/>
              <w:rPr>
                <w:color w:val="000000"/>
                <w:lang w:val="pt-BR"/>
              </w:rPr>
            </w:pPr>
            <w:r w:rsidRPr="00CD4CDF">
              <w:rPr>
                <w:color w:val="000000"/>
                <w:lang w:val="pt-BR"/>
              </w:rPr>
              <w:t>- Chỉ ra được sự chuyển hoá các dạng năng lượng khi đèn điện, bếp điện, bàn là, nam châm điện, động cơ điện hoạt động.</w:t>
            </w:r>
          </w:p>
          <w:p w:rsidR="009D6C16" w:rsidRPr="00CD4CDF" w:rsidRDefault="009D6C16" w:rsidP="00FD3562">
            <w:pPr>
              <w:pStyle w:val="Heading7"/>
              <w:spacing w:before="60"/>
              <w:rPr>
                <w:bCs/>
                <w:i/>
                <w:iCs/>
                <w:color w:val="000000"/>
                <w:lang w:val="pt-BR"/>
              </w:rPr>
            </w:pPr>
            <w:r w:rsidRPr="00CD4CDF">
              <w:rPr>
                <w:bCs/>
                <w:i/>
                <w:iCs/>
                <w:color w:val="000000"/>
                <w:lang w:val="pt-BR"/>
              </w:rPr>
              <w:t>Kĩ năng</w:t>
            </w:r>
          </w:p>
          <w:p w:rsidR="009D6C16" w:rsidRPr="00CD4CDF" w:rsidRDefault="009D6C16" w:rsidP="00FD3562">
            <w:pPr>
              <w:spacing w:before="60" w:after="60"/>
              <w:jc w:val="both"/>
              <w:rPr>
                <w:color w:val="000000"/>
                <w:lang w:val="pt-BR"/>
              </w:rPr>
            </w:pPr>
            <w:r w:rsidRPr="00CD4CDF">
              <w:rPr>
                <w:color w:val="000000"/>
                <w:lang w:val="pt-BR"/>
              </w:rPr>
              <w:t xml:space="preserve">- Vận dụng được các công thức  A = </w:t>
            </w:r>
            <w:r w:rsidRPr="00CD4CDF">
              <w:rPr>
                <w:color w:val="000000"/>
                <w:position w:val="-6"/>
              </w:rPr>
              <w:object w:dxaOrig="300" w:dyaOrig="279">
                <v:shape id="_x0000_i1037" type="#_x0000_t75" style="width:15pt;height:14.25pt" o:ole="">
                  <v:imagedata r:id="rId19" o:title=""/>
                </v:shape>
                <o:OLEObject Type="Embed" ProgID="Equation.DSMT4" ShapeID="_x0000_i1037" DrawAspect="Content" ObjectID="_1673161021" r:id="rId21"/>
              </w:object>
            </w:r>
            <w:r w:rsidRPr="00CD4CDF">
              <w:rPr>
                <w:color w:val="000000"/>
                <w:lang w:val="pt-BR"/>
              </w:rPr>
              <w:t>t = UIt đối với đoạn mạch tiêu thụ điện năng.</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13</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14. Bài tập về công suất điện và điện năng sử dụng</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Cs/>
                <w:color w:val="000000"/>
                <w:lang w:val="nl-NL"/>
              </w:rPr>
            </w:pPr>
            <w:r w:rsidRPr="00CD4CDF">
              <w:rPr>
                <w:b/>
                <w:lang w:val="nl-NL"/>
              </w:rPr>
              <w:t xml:space="preserve">Kiến thức: </w:t>
            </w:r>
            <w:r w:rsidRPr="00CD4CDF">
              <w:rPr>
                <w:bCs/>
                <w:color w:val="000000"/>
                <w:lang w:val="nl-NL"/>
              </w:rPr>
              <w:t>Giải được các bài tập tính công suất điện và điện năng sử dụng đối với các dụng cụ điện mắc nối tiếp và mắc song song.</w:t>
            </w:r>
          </w:p>
          <w:p w:rsidR="009D6C16" w:rsidRPr="00CD4CDF" w:rsidRDefault="009D6C16" w:rsidP="00FD3562">
            <w:pPr>
              <w:jc w:val="both"/>
              <w:outlineLvl w:val="0"/>
              <w:rPr>
                <w:bCs/>
                <w:color w:val="000000"/>
                <w:lang w:val="nl-NL"/>
              </w:rPr>
            </w:pPr>
            <w:r w:rsidRPr="00CD4CDF">
              <w:rPr>
                <w:b/>
                <w:lang w:val="nl-NL"/>
              </w:rPr>
              <w:t xml:space="preserve">Kĩ năng: </w:t>
            </w:r>
            <w:r w:rsidRPr="00CD4CDF">
              <w:rPr>
                <w:bCs/>
                <w:color w:val="000000"/>
                <w:lang w:val="nl-NL"/>
              </w:rPr>
              <w:t>Phân tích tổng hợp kiến thức; giải bài tập định lượng</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14</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 xml:space="preserve">Bài 15. Thực hành: Xác định công suất của các dụng cụ </w:t>
            </w:r>
            <w:r w:rsidRPr="00CD4CDF">
              <w:rPr>
                <w:rFonts w:ascii="Times New Roman" w:hAnsi="Times New Roman"/>
                <w:lang w:val="nl-NL"/>
              </w:rPr>
              <w:lastRenderedPageBreak/>
              <w:t>điện</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
                <w:bCs/>
                <w:color w:val="000000"/>
                <w:spacing w:val="-8"/>
                <w:lang w:val="nl-NL"/>
              </w:rPr>
            </w:pPr>
            <w:r w:rsidRPr="00CD4CDF">
              <w:rPr>
                <w:b/>
                <w:lang w:val="nl-NL"/>
              </w:rPr>
              <w:t xml:space="preserve">Kiến thức: </w:t>
            </w:r>
            <w:r w:rsidRPr="00CD4CDF">
              <w:rPr>
                <w:bCs/>
                <w:color w:val="000000"/>
                <w:spacing w:val="-8"/>
                <w:lang w:val="nl-NL"/>
              </w:rPr>
              <w:t>Xác định được công suất của các dụng cụ điện bằng vôn kế và ampe kế.</w:t>
            </w:r>
          </w:p>
          <w:p w:rsidR="009D6C16" w:rsidRPr="00CD4CDF" w:rsidRDefault="009D6C16" w:rsidP="00FD3562">
            <w:pPr>
              <w:jc w:val="both"/>
              <w:outlineLvl w:val="0"/>
              <w:rPr>
                <w:bCs/>
                <w:color w:val="000000"/>
                <w:lang w:val="nl-NL"/>
              </w:rPr>
            </w:pPr>
            <w:r w:rsidRPr="00CD4CDF">
              <w:rPr>
                <w:b/>
                <w:lang w:val="nl-NL"/>
              </w:rPr>
              <w:t xml:space="preserve">Kĩ năng: </w:t>
            </w:r>
          </w:p>
          <w:p w:rsidR="009D6C16" w:rsidRPr="00CD4CDF" w:rsidRDefault="009D6C16" w:rsidP="00FD3562">
            <w:pPr>
              <w:tabs>
                <w:tab w:val="left" w:pos="4500"/>
                <w:tab w:val="left" w:pos="5220"/>
              </w:tabs>
              <w:jc w:val="both"/>
              <w:rPr>
                <w:bCs/>
                <w:color w:val="000000"/>
                <w:lang w:val="nl-NL"/>
              </w:rPr>
            </w:pPr>
            <w:r w:rsidRPr="00CD4CDF">
              <w:rPr>
                <w:b/>
                <w:bCs/>
                <w:color w:val="000000"/>
                <w:lang w:val="nl-NL"/>
              </w:rPr>
              <w:lastRenderedPageBreak/>
              <w:t xml:space="preserve">- </w:t>
            </w:r>
            <w:r w:rsidRPr="00CD4CDF">
              <w:rPr>
                <w:bCs/>
                <w:color w:val="000000"/>
                <w:lang w:val="nl-NL"/>
              </w:rPr>
              <w:t>Mắc mạch điện và sử dụng các dụng cụ đo.</w:t>
            </w:r>
          </w:p>
          <w:p w:rsidR="009D6C16" w:rsidRPr="00CD4CDF" w:rsidRDefault="009D6C16" w:rsidP="00FD3562">
            <w:pPr>
              <w:tabs>
                <w:tab w:val="left" w:pos="4500"/>
                <w:tab w:val="left" w:pos="5220"/>
              </w:tabs>
              <w:jc w:val="both"/>
              <w:rPr>
                <w:bCs/>
                <w:color w:val="000000"/>
                <w:lang w:val="nl-NL"/>
              </w:rPr>
            </w:pPr>
            <w:r w:rsidRPr="00CD4CDF">
              <w:rPr>
                <w:bCs/>
                <w:color w:val="000000"/>
                <w:lang w:val="nl-NL"/>
              </w:rPr>
              <w:t>- Kĩ năng làm bài thực hành và viết báo cáo thực hành.</w:t>
            </w: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 xml:space="preserve">Dạy học nhóm; Nêu và giải quyết vấn đề; </w:t>
            </w:r>
            <w:r w:rsidRPr="007A71BB">
              <w:lastRenderedPageBreak/>
              <w:t>Thí nghiệm; …</w:t>
            </w:r>
          </w:p>
        </w:tc>
        <w:tc>
          <w:tcPr>
            <w:tcW w:w="1843" w:type="dxa"/>
          </w:tcPr>
          <w:p w:rsidR="009D6C16" w:rsidRPr="00CA5CA5" w:rsidRDefault="009D6C16" w:rsidP="00FD3562">
            <w:pPr>
              <w:spacing w:before="60" w:after="15"/>
              <w:ind w:left="-92"/>
              <w:jc w:val="center"/>
              <w:rPr>
                <w:sz w:val="22"/>
                <w:szCs w:val="22"/>
                <w:lang w:val="nl-NL"/>
              </w:rPr>
            </w:pPr>
            <w:r w:rsidRPr="00CA5CA5">
              <w:rPr>
                <w:i/>
                <w:sz w:val="22"/>
                <w:szCs w:val="22"/>
                <w:lang w:val="nl-NL"/>
              </w:rPr>
              <w:lastRenderedPageBreak/>
              <w:t>Mục II.2. Xác định công suất của quạt điện: Không dạy.</w:t>
            </w:r>
          </w:p>
        </w:tc>
      </w:tr>
      <w:tr w:rsidR="009D6C16" w:rsidRPr="00CD4CDF" w:rsidTr="00FD3562">
        <w:trPr>
          <w:trHeight w:val="444"/>
        </w:trPr>
        <w:tc>
          <w:tcPr>
            <w:tcW w:w="1101" w:type="dxa"/>
            <w:shd w:val="clear" w:color="auto" w:fill="auto"/>
          </w:tcPr>
          <w:p w:rsidR="009D6C16" w:rsidRPr="00CD4CDF" w:rsidRDefault="009D6C16" w:rsidP="00FD3562">
            <w:r>
              <w:lastRenderedPageBreak/>
              <w:t>15</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16. Định luật Jun – Lenxơ</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pStyle w:val="Heading7"/>
              <w:spacing w:before="60"/>
              <w:rPr>
                <w:bCs/>
                <w:i/>
                <w:iCs/>
                <w:color w:val="000000"/>
                <w:lang w:val="pt-BR"/>
              </w:rPr>
            </w:pPr>
            <w:r w:rsidRPr="00CD4CDF">
              <w:rPr>
                <w:bCs/>
                <w:i/>
                <w:iCs/>
                <w:color w:val="000000"/>
                <w:lang w:val="pt-BR"/>
              </w:rPr>
              <w:t>Kiến thức</w:t>
            </w:r>
          </w:p>
          <w:p w:rsidR="009D6C16" w:rsidRPr="00CD4CDF" w:rsidRDefault="009D6C16" w:rsidP="00FD3562">
            <w:pPr>
              <w:spacing w:before="60" w:after="60"/>
              <w:jc w:val="both"/>
              <w:rPr>
                <w:color w:val="000000"/>
                <w:lang w:val="pt-BR"/>
              </w:rPr>
            </w:pPr>
            <w:r w:rsidRPr="00CD4CDF">
              <w:rPr>
                <w:color w:val="000000"/>
                <w:lang w:val="pt-BR"/>
              </w:rPr>
              <w:t>- Phát biểu và viết được hệ thức của định luật Jun – Len-xơ.</w:t>
            </w:r>
          </w:p>
          <w:p w:rsidR="009D6C16" w:rsidRPr="00CD4CDF" w:rsidRDefault="009D6C16" w:rsidP="00FD3562">
            <w:pPr>
              <w:pStyle w:val="Heading7"/>
              <w:spacing w:before="60"/>
              <w:rPr>
                <w:bCs/>
                <w:i/>
                <w:iCs/>
                <w:color w:val="000000"/>
                <w:lang w:val="pt-BR"/>
              </w:rPr>
            </w:pPr>
            <w:r w:rsidRPr="00CD4CDF">
              <w:rPr>
                <w:bCs/>
                <w:i/>
                <w:iCs/>
                <w:color w:val="000000"/>
                <w:lang w:val="pt-BR"/>
              </w:rPr>
              <w:t>Kĩ năng</w:t>
            </w:r>
          </w:p>
          <w:p w:rsidR="009D6C16" w:rsidRPr="00CD4CDF" w:rsidRDefault="009D6C16" w:rsidP="00FD3562">
            <w:pPr>
              <w:spacing w:before="60" w:after="60"/>
              <w:jc w:val="both"/>
              <w:rPr>
                <w:color w:val="000000"/>
                <w:lang w:val="pt-BR"/>
              </w:rPr>
            </w:pPr>
            <w:r w:rsidRPr="00CD4CDF">
              <w:rPr>
                <w:color w:val="000000"/>
                <w:lang w:val="pt-BR"/>
              </w:rPr>
              <w:t>- Vận dụng được định luật Jun – Len-xơ để giải thích các hiện tượng đơn giản có liên quan.</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A5CA5" w:rsidRDefault="009D6C16" w:rsidP="00FD3562">
            <w:pPr>
              <w:spacing w:before="60"/>
              <w:ind w:left="-92"/>
              <w:jc w:val="center"/>
              <w:rPr>
                <w:spacing w:val="-6"/>
                <w:lang w:val="nl-NL"/>
              </w:rPr>
            </w:pPr>
            <w:r w:rsidRPr="00CA5CA5">
              <w:rPr>
                <w:i/>
                <w:lang w:val="nl-NL"/>
              </w:rPr>
              <w:t>Thí nghiệm hình 16.1. không bắt buộc tiến hành thí nghiệm</w:t>
            </w:r>
          </w:p>
        </w:tc>
      </w:tr>
      <w:tr w:rsidR="009D6C16" w:rsidRPr="00CD4CDF" w:rsidTr="00FD3562">
        <w:trPr>
          <w:trHeight w:val="444"/>
        </w:trPr>
        <w:tc>
          <w:tcPr>
            <w:tcW w:w="1101" w:type="dxa"/>
            <w:shd w:val="clear" w:color="auto" w:fill="auto"/>
          </w:tcPr>
          <w:p w:rsidR="009D6C16" w:rsidRPr="00CD4CDF" w:rsidRDefault="009D6C16" w:rsidP="00FD3562">
            <w:r>
              <w:t>16</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17. Bài tập vận dụng Định luật Jun - Lenxơ</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Cs/>
                <w:color w:val="000000"/>
                <w:spacing w:val="-8"/>
                <w:lang w:val="nl-NL"/>
              </w:rPr>
            </w:pPr>
            <w:r w:rsidRPr="00CD4CDF">
              <w:rPr>
                <w:b/>
                <w:lang w:val="nl-NL"/>
              </w:rPr>
              <w:t xml:space="preserve">Kiến thức: </w:t>
            </w:r>
            <w:r w:rsidRPr="00CD4CDF">
              <w:rPr>
                <w:bCs/>
                <w:color w:val="000000"/>
                <w:spacing w:val="-8"/>
                <w:lang w:val="nl-NL"/>
              </w:rPr>
              <w:t>Vận dụng định luật Jun-Len-xơ để giải được các bài tập về tác dụng nhiệt của dòng điện.</w:t>
            </w:r>
          </w:p>
          <w:p w:rsidR="009D6C16" w:rsidRPr="00CD4CDF" w:rsidRDefault="009D6C16" w:rsidP="00FD3562">
            <w:pPr>
              <w:jc w:val="both"/>
              <w:outlineLvl w:val="0"/>
              <w:rPr>
                <w:bCs/>
                <w:color w:val="000000"/>
                <w:lang w:val="nl-NL"/>
              </w:rPr>
            </w:pPr>
            <w:r w:rsidRPr="00CD4CDF">
              <w:rPr>
                <w:b/>
                <w:lang w:val="nl-NL"/>
              </w:rPr>
              <w:t xml:space="preserve">Kĩ năng: </w:t>
            </w:r>
          </w:p>
          <w:p w:rsidR="009D6C16" w:rsidRPr="00CD4CDF" w:rsidRDefault="009D6C16" w:rsidP="00FD3562">
            <w:pPr>
              <w:tabs>
                <w:tab w:val="left" w:pos="4500"/>
                <w:tab w:val="left" w:pos="5220"/>
              </w:tabs>
              <w:jc w:val="both"/>
              <w:rPr>
                <w:bCs/>
                <w:color w:val="000000"/>
                <w:lang w:val="nl-NL"/>
              </w:rPr>
            </w:pPr>
            <w:r w:rsidRPr="00CD4CDF">
              <w:rPr>
                <w:b/>
                <w:bCs/>
                <w:color w:val="000000"/>
                <w:lang w:val="nl-NL"/>
              </w:rPr>
              <w:t xml:space="preserve">- </w:t>
            </w:r>
            <w:r w:rsidRPr="00CD4CDF">
              <w:rPr>
                <w:bCs/>
                <w:color w:val="000000"/>
                <w:lang w:val="nl-NL"/>
              </w:rPr>
              <w:t>Rèn kĩ năng giải bài tập theo các bước giải.</w:t>
            </w:r>
          </w:p>
          <w:p w:rsidR="009D6C16" w:rsidRPr="00CD4CDF" w:rsidRDefault="009D6C16" w:rsidP="00FD3562">
            <w:pPr>
              <w:tabs>
                <w:tab w:val="left" w:pos="4500"/>
                <w:tab w:val="left" w:pos="5220"/>
              </w:tabs>
              <w:jc w:val="both"/>
              <w:rPr>
                <w:bCs/>
                <w:color w:val="000000"/>
                <w:lang w:val="nl-NL"/>
              </w:rPr>
            </w:pPr>
            <w:r w:rsidRPr="00CD4CDF">
              <w:rPr>
                <w:bCs/>
                <w:color w:val="000000"/>
                <w:lang w:val="nl-NL"/>
              </w:rPr>
              <w:t>- Kĩ năng phân tích, so sánh, tổng hợp thông tin</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17</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19. Sử dụng an toàn và tiết kiệm điện</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Cs/>
                <w:color w:val="000000"/>
                <w:lang w:val="nl-NL"/>
              </w:rPr>
            </w:pPr>
            <w:r w:rsidRPr="00CD4CDF">
              <w:rPr>
                <w:b/>
                <w:lang w:val="nl-NL"/>
              </w:rPr>
              <w:t xml:space="preserve">Kiến thức: </w:t>
            </w:r>
          </w:p>
          <w:p w:rsidR="009D6C16" w:rsidRPr="00CD4CDF" w:rsidRDefault="009D6C16" w:rsidP="00FD3562">
            <w:pPr>
              <w:jc w:val="both"/>
              <w:outlineLvl w:val="0"/>
              <w:rPr>
                <w:bCs/>
                <w:color w:val="000000"/>
                <w:lang w:val="nl-NL"/>
              </w:rPr>
            </w:pPr>
            <w:r w:rsidRPr="00CD4CDF">
              <w:rPr>
                <w:bCs/>
                <w:color w:val="000000"/>
                <w:lang w:val="nl-NL"/>
              </w:rPr>
              <w:t>- Nêu và thực hiện được các quy tắc an toàn khi sử dụng điện.</w:t>
            </w:r>
          </w:p>
          <w:p w:rsidR="009D6C16" w:rsidRPr="00CD4CDF" w:rsidRDefault="009D6C16" w:rsidP="00FD3562">
            <w:pPr>
              <w:jc w:val="both"/>
              <w:outlineLvl w:val="0"/>
              <w:rPr>
                <w:bCs/>
                <w:color w:val="000000"/>
                <w:lang w:val="nl-NL"/>
              </w:rPr>
            </w:pPr>
            <w:r w:rsidRPr="00CD4CDF">
              <w:rPr>
                <w:bCs/>
                <w:color w:val="000000"/>
                <w:lang w:val="nl-NL"/>
              </w:rPr>
              <w:t>- Giải thích được cơ sở vật lí của ác quy tắc an toàn khi sử dụng điện.</w:t>
            </w:r>
          </w:p>
          <w:p w:rsidR="009D6C16" w:rsidRPr="00CD4CDF" w:rsidRDefault="009D6C16" w:rsidP="00FD3562">
            <w:pPr>
              <w:jc w:val="both"/>
              <w:outlineLvl w:val="0"/>
              <w:rPr>
                <w:bCs/>
                <w:color w:val="000000"/>
                <w:lang w:val="nl-NL"/>
              </w:rPr>
            </w:pPr>
            <w:r w:rsidRPr="00CD4CDF">
              <w:rPr>
                <w:bCs/>
                <w:color w:val="000000"/>
                <w:lang w:val="nl-NL"/>
              </w:rPr>
              <w:t>- Nêu và thực hiện được các biện pháp sử dụng tiết kiệm điện năng.</w:t>
            </w:r>
          </w:p>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b/>
                <w:lang w:val="nl-NL"/>
              </w:rPr>
              <w:t xml:space="preserve">Kĩ năng: </w:t>
            </w:r>
            <w:r w:rsidRPr="00CD4CDF">
              <w:rPr>
                <w:rFonts w:ascii="Times New Roman" w:hAnsi="Times New Roman"/>
                <w:bCs/>
                <w:color w:val="000000"/>
                <w:spacing w:val="-8"/>
                <w:lang w:val="nl-NL"/>
              </w:rPr>
              <w:t>Vận dụng kiến thức, thực hiện sử dụng an toàn và tiết kiệm điện ở gia đình</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18</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20. Tổng kết chương I. Điện học</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
                <w:bCs/>
                <w:color w:val="000000"/>
                <w:lang w:val="nl-NL"/>
              </w:rPr>
            </w:pPr>
            <w:r w:rsidRPr="00CD4CDF">
              <w:rPr>
                <w:b/>
                <w:lang w:val="nl-NL"/>
              </w:rPr>
              <w:t xml:space="preserve">Kiến thức: </w:t>
            </w:r>
            <w:r w:rsidRPr="00CD4CDF">
              <w:rPr>
                <w:bCs/>
                <w:color w:val="000000"/>
                <w:lang w:val="nl-NL"/>
              </w:rPr>
              <w:t>Tự ôn tập và tự kiểm tra được những yêu cầu về kiến thức và kĩ năng của toàn bộ chương I.</w:t>
            </w:r>
          </w:p>
          <w:p w:rsidR="009D6C16" w:rsidRPr="00CD4CDF" w:rsidRDefault="009D6C16" w:rsidP="00FD3562">
            <w:pPr>
              <w:jc w:val="both"/>
              <w:outlineLvl w:val="0"/>
              <w:rPr>
                <w:bCs/>
                <w:color w:val="000000"/>
                <w:lang w:val="nl-NL"/>
              </w:rPr>
            </w:pPr>
            <w:r w:rsidRPr="00CD4CDF">
              <w:rPr>
                <w:b/>
                <w:lang w:val="nl-NL"/>
              </w:rPr>
              <w:t xml:space="preserve">Kĩ năng: </w:t>
            </w:r>
            <w:r w:rsidRPr="00CD4CDF">
              <w:rPr>
                <w:bCs/>
                <w:color w:val="000000"/>
                <w:lang w:val="nl-NL"/>
              </w:rPr>
              <w:t>Vận dụng được những kiến thức và kĩ năng để giải các bài tập trong chương I.</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19</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Ôn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rPr>
                <w:b/>
                <w:i/>
                <w:color w:val="0000FF"/>
              </w:rPr>
            </w:pPr>
            <w:r w:rsidRPr="00CD4CDF">
              <w:rPr>
                <w:b/>
                <w:lang w:val="nl-NL"/>
              </w:rPr>
              <w:t xml:space="preserve">Kiến thức: </w:t>
            </w:r>
            <w:r w:rsidRPr="00CD4CDF">
              <w:t>Khắc sâu, củng cố 1 số kiến thức cơ bản về điện  học  cho HS.</w:t>
            </w:r>
          </w:p>
          <w:p w:rsidR="009D6C16" w:rsidRPr="00CD4CDF" w:rsidRDefault="009D6C16" w:rsidP="00FD3562">
            <w:pPr>
              <w:tabs>
                <w:tab w:val="left" w:pos="1845"/>
              </w:tabs>
              <w:jc w:val="both"/>
            </w:pPr>
            <w:r w:rsidRPr="00CD4CDF">
              <w:rPr>
                <w:b/>
                <w:lang w:val="nl-NL"/>
              </w:rPr>
              <w:t xml:space="preserve">Kĩ năng: </w:t>
            </w:r>
            <w:r w:rsidRPr="00CD4CDF">
              <w:t>Vận dụng kiến thức, kĩ năng đã chiếm lĩnh được để giải thích và giải các bài tập .</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20</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b/>
                <w:lang w:val="nl-NL"/>
              </w:rPr>
            </w:pPr>
            <w:r w:rsidRPr="00CD4CDF">
              <w:rPr>
                <w:rFonts w:ascii="Times New Roman" w:hAnsi="Times New Roman"/>
                <w:b/>
                <w:lang w:val="nl-NL"/>
              </w:rPr>
              <w:t>Kiểm tra 1 tiết</w:t>
            </w:r>
          </w:p>
        </w:tc>
        <w:tc>
          <w:tcPr>
            <w:tcW w:w="1701" w:type="dxa"/>
            <w:shd w:val="clear" w:color="auto" w:fill="auto"/>
          </w:tcPr>
          <w:p w:rsidR="009D6C16" w:rsidRPr="00CD4CDF" w:rsidRDefault="009D6C16" w:rsidP="00FD3562"/>
        </w:tc>
        <w:tc>
          <w:tcPr>
            <w:tcW w:w="5386" w:type="dxa"/>
            <w:shd w:val="clear" w:color="auto" w:fill="auto"/>
          </w:tcPr>
          <w:p w:rsidR="009D6C16" w:rsidRPr="00497A3E" w:rsidRDefault="009D6C16" w:rsidP="00FD3562">
            <w:pPr>
              <w:jc w:val="both"/>
            </w:pPr>
            <w:r w:rsidRPr="00497A3E">
              <w:t>- Đánh giá kết quả học tập của HS về kiến thức, kĩ năng và vận dụng.</w:t>
            </w:r>
          </w:p>
          <w:p w:rsidR="009D6C16" w:rsidRPr="00497A3E" w:rsidRDefault="009D6C16" w:rsidP="00FD3562">
            <w:pPr>
              <w:jc w:val="both"/>
            </w:pPr>
            <w:r w:rsidRPr="00497A3E">
              <w:t>- Rèn tính tư duy lô gíc, thái độ nghiêm túc trong học tập và kiểm tra.</w:t>
            </w:r>
          </w:p>
          <w:p w:rsidR="009D6C16" w:rsidRPr="00497A3E" w:rsidRDefault="009D6C16" w:rsidP="00FD3562">
            <w:pPr>
              <w:jc w:val="both"/>
            </w:pPr>
            <w:r w:rsidRPr="00497A3E">
              <w:t>- Qua kết quả kiểm tra, GV và HS tự rút ra kinh nghiệm về phương pháp dạy và học.</w:t>
            </w:r>
          </w:p>
          <w:p w:rsidR="009D6C16" w:rsidRPr="00CD4CDF" w:rsidRDefault="009D6C16" w:rsidP="00FD3562">
            <w:pPr>
              <w:pStyle w:val="tiet"/>
              <w:spacing w:before="0" w:after="0" w:line="240" w:lineRule="auto"/>
              <w:ind w:left="0" w:firstLine="0"/>
              <w:rPr>
                <w:rFonts w:ascii="Times New Roman" w:hAnsi="Times New Roman"/>
                <w:b/>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tc>
        <w:tc>
          <w:tcPr>
            <w:tcW w:w="1843" w:type="dxa"/>
          </w:tcPr>
          <w:p w:rsidR="009D6C16" w:rsidRPr="00CD4CDF" w:rsidRDefault="009D6C16" w:rsidP="00FD3562">
            <w:pPr>
              <w:jc w:val="both"/>
            </w:pPr>
          </w:p>
        </w:tc>
      </w:tr>
      <w:tr w:rsidR="009D6C16" w:rsidRPr="00CD4CDF" w:rsidTr="00FD3562">
        <w:trPr>
          <w:trHeight w:val="444"/>
        </w:trPr>
        <w:tc>
          <w:tcPr>
            <w:tcW w:w="15276" w:type="dxa"/>
            <w:gridSpan w:val="7"/>
            <w:shd w:val="clear" w:color="auto" w:fill="auto"/>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21</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21. Nam châm vĩnh cửu</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Cs/>
                <w:color w:val="000000"/>
                <w:lang w:val="nl-NL"/>
              </w:rPr>
            </w:pPr>
            <w:r w:rsidRPr="00CD4CDF">
              <w:rPr>
                <w:b/>
                <w:lang w:val="nl-NL"/>
              </w:rPr>
              <w:t xml:space="preserve">Kiến thức: </w:t>
            </w:r>
          </w:p>
          <w:p w:rsidR="009D6C16" w:rsidRPr="00CD4CDF" w:rsidRDefault="009D6C16" w:rsidP="00FD3562">
            <w:pPr>
              <w:jc w:val="both"/>
              <w:outlineLvl w:val="0"/>
              <w:rPr>
                <w:bCs/>
                <w:color w:val="000000"/>
                <w:lang w:val="nl-NL"/>
              </w:rPr>
            </w:pPr>
            <w:r w:rsidRPr="00CD4CDF">
              <w:rPr>
                <w:bCs/>
                <w:color w:val="000000"/>
                <w:lang w:val="nl-NL"/>
              </w:rPr>
              <w:t>- Mô tả được từ tính của nam châm.</w:t>
            </w:r>
          </w:p>
          <w:p w:rsidR="009D6C16" w:rsidRPr="00CD4CDF" w:rsidRDefault="009D6C16" w:rsidP="00FD3562">
            <w:pPr>
              <w:jc w:val="both"/>
              <w:outlineLvl w:val="0"/>
              <w:rPr>
                <w:bCs/>
                <w:color w:val="000000"/>
                <w:lang w:val="nl-NL"/>
              </w:rPr>
            </w:pPr>
            <w:r w:rsidRPr="00CD4CDF">
              <w:rPr>
                <w:bCs/>
                <w:color w:val="000000"/>
                <w:lang w:val="nl-NL"/>
              </w:rPr>
              <w:t>- Biết cách xác định các từ cực Bắc, Nam của nam châm vĩnh cửu.</w:t>
            </w:r>
          </w:p>
          <w:p w:rsidR="009D6C16" w:rsidRPr="00CD4CDF" w:rsidRDefault="009D6C16" w:rsidP="00FD3562">
            <w:pPr>
              <w:jc w:val="both"/>
              <w:outlineLvl w:val="0"/>
              <w:rPr>
                <w:bCs/>
                <w:color w:val="000000"/>
                <w:lang w:val="nl-NL"/>
              </w:rPr>
            </w:pPr>
            <w:r w:rsidRPr="00CD4CDF">
              <w:rPr>
                <w:bCs/>
                <w:color w:val="000000"/>
                <w:lang w:val="nl-NL"/>
              </w:rPr>
              <w:t>- Biết được các từ cực loại nào thì hút nhau (đẩy nhau).</w:t>
            </w:r>
          </w:p>
          <w:p w:rsidR="009D6C16" w:rsidRPr="00CD4CDF" w:rsidRDefault="009D6C16" w:rsidP="00FD3562">
            <w:pPr>
              <w:jc w:val="both"/>
              <w:outlineLvl w:val="0"/>
              <w:rPr>
                <w:bCs/>
                <w:color w:val="000000"/>
                <w:lang w:val="nl-NL"/>
              </w:rPr>
            </w:pPr>
            <w:r w:rsidRPr="00CD4CDF">
              <w:rPr>
                <w:bCs/>
                <w:color w:val="000000"/>
                <w:lang w:val="nl-NL"/>
              </w:rPr>
              <w:t>- Mô tả được cấu tạo và giả thích được hoạt động của la bàn.</w:t>
            </w:r>
          </w:p>
          <w:p w:rsidR="009D6C16" w:rsidRPr="00CD4CDF" w:rsidRDefault="009D6C16" w:rsidP="00FD3562">
            <w:pPr>
              <w:jc w:val="both"/>
              <w:outlineLvl w:val="0"/>
              <w:rPr>
                <w:b/>
                <w:lang w:val="nl-NL"/>
              </w:rPr>
            </w:pPr>
            <w:r w:rsidRPr="00CD4CDF">
              <w:rPr>
                <w:b/>
                <w:lang w:val="nl-NL"/>
              </w:rPr>
              <w:t xml:space="preserve">Kĩ năng: </w:t>
            </w:r>
            <w:r w:rsidRPr="00CD4CDF">
              <w:rPr>
                <w:bCs/>
                <w:color w:val="000000"/>
                <w:spacing w:val="-8"/>
                <w:lang w:val="nl-NL"/>
              </w:rPr>
              <w:t>Xác định cực của nam châm; biết sử dụng la bàn xác định phương hướng</w:t>
            </w:r>
            <w:r w:rsidRPr="00CD4CDF">
              <w:rPr>
                <w:b/>
                <w:lang w:val="nl-NL"/>
              </w:rPr>
              <w:t>.</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22</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22. Tác dụng từ của dòng điện - Từ trường</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Cs/>
                <w:color w:val="000000"/>
                <w:lang w:val="nl-NL"/>
              </w:rPr>
            </w:pPr>
            <w:r w:rsidRPr="00CD4CDF">
              <w:rPr>
                <w:b/>
                <w:lang w:val="nl-NL"/>
              </w:rPr>
              <w:t xml:space="preserve"> Kiến thức: </w:t>
            </w:r>
          </w:p>
          <w:p w:rsidR="009D6C16" w:rsidRPr="00CD4CDF" w:rsidRDefault="009D6C16" w:rsidP="00FD3562">
            <w:pPr>
              <w:jc w:val="both"/>
              <w:outlineLvl w:val="0"/>
              <w:rPr>
                <w:b/>
                <w:bCs/>
                <w:color w:val="000000"/>
                <w:lang w:val="nl-NL"/>
              </w:rPr>
            </w:pPr>
            <w:r w:rsidRPr="00CD4CDF">
              <w:rPr>
                <w:bCs/>
                <w:color w:val="000000"/>
                <w:lang w:val="nl-NL"/>
              </w:rPr>
              <w:t>- Mô tả được thí nghiệm về tác dụng từ của dòng điện.</w:t>
            </w:r>
          </w:p>
          <w:p w:rsidR="009D6C16" w:rsidRPr="00CD4CDF" w:rsidRDefault="009D6C16" w:rsidP="00FD3562">
            <w:pPr>
              <w:jc w:val="both"/>
              <w:outlineLvl w:val="0"/>
              <w:rPr>
                <w:b/>
                <w:bCs/>
                <w:color w:val="000000"/>
                <w:lang w:val="nl-NL"/>
              </w:rPr>
            </w:pPr>
            <w:r w:rsidRPr="00CD4CDF">
              <w:rPr>
                <w:bCs/>
                <w:color w:val="000000"/>
                <w:lang w:val="nl-NL"/>
              </w:rPr>
              <w:t>- Trả lời được câu hỏi từ trường tồn tại ở đâu và nhận biết được từ trường.</w:t>
            </w:r>
          </w:p>
          <w:p w:rsidR="009D6C16" w:rsidRPr="00CD4CDF" w:rsidRDefault="009D6C16" w:rsidP="00FD3562">
            <w:pPr>
              <w:jc w:val="both"/>
              <w:outlineLvl w:val="0"/>
              <w:rPr>
                <w:b/>
                <w:lang w:val="nl-NL"/>
              </w:rPr>
            </w:pPr>
            <w:r w:rsidRPr="00CD4CDF">
              <w:rPr>
                <w:b/>
                <w:lang w:val="nl-NL"/>
              </w:rPr>
              <w:t xml:space="preserve">Kĩ năng: </w:t>
            </w:r>
            <w:r w:rsidRPr="00CD4CDF">
              <w:rPr>
                <w:bCs/>
                <w:color w:val="000000"/>
                <w:lang w:val="nl-NL"/>
              </w:rPr>
              <w:t>Lắp đặt thí nghiệm, nhận biết từ trường.</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23</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23. Từ phổ - Đường sức từ</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Cs/>
                <w:color w:val="000000"/>
                <w:lang w:val="nl-NL"/>
              </w:rPr>
            </w:pPr>
            <w:r w:rsidRPr="00CD4CDF">
              <w:rPr>
                <w:b/>
                <w:lang w:val="nl-NL"/>
              </w:rPr>
              <w:t xml:space="preserve">Kiến thức: </w:t>
            </w:r>
          </w:p>
          <w:p w:rsidR="009D6C16" w:rsidRPr="00CD4CDF" w:rsidRDefault="009D6C16" w:rsidP="00FD3562">
            <w:pPr>
              <w:tabs>
                <w:tab w:val="left" w:pos="4500"/>
                <w:tab w:val="left" w:pos="5220"/>
              </w:tabs>
              <w:jc w:val="both"/>
              <w:rPr>
                <w:bCs/>
                <w:color w:val="000000"/>
                <w:spacing w:val="-6"/>
                <w:lang w:val="nl-NL"/>
              </w:rPr>
            </w:pPr>
            <w:r w:rsidRPr="00CD4CDF">
              <w:rPr>
                <w:bCs/>
                <w:color w:val="000000"/>
                <w:spacing w:val="-6"/>
                <w:lang w:val="nl-NL"/>
              </w:rPr>
              <w:t>- Biết cách dùng mạt sắt tạo ra từ phổ của thanh nam châm.</w:t>
            </w:r>
          </w:p>
          <w:p w:rsidR="009D6C16" w:rsidRPr="00CD4CDF" w:rsidRDefault="009D6C16" w:rsidP="00FD3562">
            <w:pPr>
              <w:tabs>
                <w:tab w:val="left" w:pos="4500"/>
                <w:tab w:val="left" w:pos="5220"/>
              </w:tabs>
              <w:jc w:val="both"/>
              <w:rPr>
                <w:bCs/>
                <w:color w:val="000000"/>
                <w:spacing w:val="-6"/>
                <w:lang w:val="nl-NL"/>
              </w:rPr>
            </w:pPr>
            <w:r w:rsidRPr="00CD4CDF">
              <w:rPr>
                <w:bCs/>
                <w:color w:val="000000"/>
                <w:spacing w:val="-6"/>
                <w:lang w:val="nl-NL"/>
              </w:rPr>
              <w:t>- Biết vẽ các đường sức từ và xây dựng được chiều các đường sức từ của thanh nam châm.</w:t>
            </w:r>
          </w:p>
          <w:p w:rsidR="009D6C16" w:rsidRPr="00CD4CDF" w:rsidRDefault="009D6C16" w:rsidP="00FD3562">
            <w:pPr>
              <w:jc w:val="both"/>
              <w:outlineLvl w:val="0"/>
              <w:rPr>
                <w:bCs/>
                <w:color w:val="000000"/>
                <w:lang w:val="nl-NL"/>
              </w:rPr>
            </w:pPr>
            <w:r w:rsidRPr="00CD4CDF">
              <w:rPr>
                <w:b/>
                <w:lang w:val="nl-NL"/>
              </w:rPr>
              <w:t xml:space="preserve">Kĩ năng: </w:t>
            </w:r>
            <w:r w:rsidRPr="00CD4CDF">
              <w:rPr>
                <w:bCs/>
                <w:color w:val="000000"/>
                <w:lang w:val="nl-NL"/>
              </w:rPr>
              <w:t>Nhận biết cực của nam châm, vẽ đường sức từ đúng cho nam châm thẳng, nam châm chữ U.</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24</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24. Từ trường của ống dây có dòng điện chạy qua</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outlineLvl w:val="0"/>
              <w:rPr>
                <w:bCs/>
                <w:color w:val="000000"/>
                <w:lang w:val="nl-NL"/>
              </w:rPr>
            </w:pPr>
            <w:r w:rsidRPr="00CD4CDF">
              <w:rPr>
                <w:b/>
                <w:lang w:val="nl-NL"/>
              </w:rPr>
              <w:t xml:space="preserve">Kiến thức: </w:t>
            </w:r>
          </w:p>
          <w:p w:rsidR="009D6C16" w:rsidRPr="00CD4CDF" w:rsidRDefault="009D6C16" w:rsidP="00FD3562">
            <w:pPr>
              <w:tabs>
                <w:tab w:val="left" w:pos="4500"/>
                <w:tab w:val="left" w:pos="5220"/>
              </w:tabs>
              <w:jc w:val="both"/>
              <w:rPr>
                <w:bCs/>
                <w:color w:val="000000"/>
                <w:lang w:val="nl-NL"/>
              </w:rPr>
            </w:pPr>
            <w:r w:rsidRPr="00CD4CDF">
              <w:rPr>
                <w:bCs/>
                <w:color w:val="000000"/>
                <w:lang w:val="nl-NL"/>
              </w:rPr>
              <w:t>- So sánh được từ phổ của ống dây có dòng điện chạy qua với từ phổ của nam châm thẳng.</w:t>
            </w:r>
          </w:p>
          <w:p w:rsidR="009D6C16" w:rsidRPr="00CD4CDF" w:rsidRDefault="009D6C16" w:rsidP="00FD3562">
            <w:pPr>
              <w:tabs>
                <w:tab w:val="left" w:pos="4500"/>
                <w:tab w:val="left" w:pos="5220"/>
              </w:tabs>
              <w:jc w:val="both"/>
              <w:rPr>
                <w:bCs/>
                <w:color w:val="000000"/>
                <w:lang w:val="nl-NL"/>
              </w:rPr>
            </w:pPr>
            <w:r w:rsidRPr="00CD4CDF">
              <w:rPr>
                <w:bCs/>
                <w:color w:val="000000"/>
                <w:lang w:val="nl-NL"/>
              </w:rPr>
              <w:t xml:space="preserve">- Vẽ được đường sức từ biểu diẫn từ trường của ống </w:t>
            </w:r>
            <w:r w:rsidRPr="00CD4CDF">
              <w:rPr>
                <w:bCs/>
                <w:color w:val="000000"/>
                <w:lang w:val="nl-NL"/>
              </w:rPr>
              <w:lastRenderedPageBreak/>
              <w:t>dây.</w:t>
            </w:r>
          </w:p>
          <w:p w:rsidR="009D6C16" w:rsidRPr="00CD4CDF" w:rsidRDefault="009D6C16" w:rsidP="00FD3562">
            <w:pPr>
              <w:tabs>
                <w:tab w:val="left" w:pos="4500"/>
                <w:tab w:val="left" w:pos="5220"/>
              </w:tabs>
              <w:jc w:val="both"/>
              <w:rPr>
                <w:bCs/>
                <w:color w:val="000000"/>
                <w:lang w:val="nl-NL"/>
              </w:rPr>
            </w:pPr>
            <w:r w:rsidRPr="00CD4CDF">
              <w:rPr>
                <w:bCs/>
                <w:color w:val="000000"/>
                <w:lang w:val="nl-NL"/>
              </w:rPr>
              <w:t>- Ví dụ quy tắc nắm tay phải xác định chiều đường sức từ của ống dây có dòng điện chạy qua khi biết chiều dài dòng điện.</w:t>
            </w:r>
          </w:p>
          <w:p w:rsidR="009D6C16" w:rsidRPr="00CD4CDF" w:rsidRDefault="009D6C16" w:rsidP="00FD3562">
            <w:pPr>
              <w:jc w:val="both"/>
              <w:outlineLvl w:val="0"/>
              <w:rPr>
                <w:bCs/>
                <w:color w:val="000000"/>
                <w:lang w:val="nl-NL"/>
              </w:rPr>
            </w:pPr>
            <w:r w:rsidRPr="00CD4CDF">
              <w:rPr>
                <w:b/>
                <w:lang w:val="nl-NL"/>
              </w:rPr>
              <w:t xml:space="preserve">Kĩ năng: </w:t>
            </w:r>
            <w:r w:rsidRPr="00CD4CDF">
              <w:rPr>
                <w:bCs/>
                <w:color w:val="000000"/>
                <w:lang w:val="nl-NL"/>
              </w:rPr>
              <w:t>Làm từ phổ của từ trường ống dây dẫn có dòng điện chạy qua, vẽ đường sức từ.</w:t>
            </w: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25</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25. Sự nhiễm từ của sắt, thép - Nam châm điện</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4500"/>
                <w:tab w:val="left" w:pos="5220"/>
              </w:tabs>
              <w:jc w:val="both"/>
              <w:rPr>
                <w:bCs/>
                <w:color w:val="000000"/>
                <w:lang w:val="nl-NL"/>
              </w:rPr>
            </w:pPr>
            <w:r w:rsidRPr="00CD4CDF">
              <w:rPr>
                <w:b/>
                <w:lang w:val="nl-NL"/>
              </w:rPr>
              <w:t xml:space="preserve">Kiến thức: </w:t>
            </w:r>
            <w:r w:rsidRPr="00CD4CDF">
              <w:rPr>
                <w:bCs/>
                <w:color w:val="000000"/>
                <w:lang w:val="nl-NL"/>
              </w:rPr>
              <w:t>Mô tả được thí nghiệm về sự nhiễm từ của sắt, thép, giải thích được vì sao người ta dùng lõi sắt non để chế tạo nam châm điện, nêu được 2 cách làm tăng lực từ của nam châm điện.</w:t>
            </w:r>
          </w:p>
          <w:p w:rsidR="009D6C16" w:rsidRPr="00CD4CDF" w:rsidRDefault="009D6C16" w:rsidP="00FD3562">
            <w:pPr>
              <w:tabs>
                <w:tab w:val="left" w:pos="4500"/>
                <w:tab w:val="left" w:pos="5220"/>
              </w:tabs>
              <w:jc w:val="both"/>
              <w:rPr>
                <w:bCs/>
                <w:color w:val="000000"/>
                <w:lang w:val="nl-NL"/>
              </w:rPr>
            </w:pPr>
            <w:r w:rsidRPr="00CD4CDF">
              <w:rPr>
                <w:b/>
                <w:lang w:val="nl-NL"/>
              </w:rPr>
              <w:t xml:space="preserve">Kĩ năng: </w:t>
            </w:r>
            <w:r w:rsidRPr="00CD4CDF">
              <w:rPr>
                <w:bCs/>
                <w:color w:val="000000"/>
                <w:lang w:val="nl-NL"/>
              </w:rPr>
              <w:t>Mắc mạch điện theo sơ đồ, sử dụng biến trở trong mạch, sử dụng các dụng cụ đo điện.</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26</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spacing w:val="-4"/>
                <w:lang w:val="nl-NL"/>
              </w:rPr>
            </w:pPr>
            <w:r w:rsidRPr="00CD4CDF">
              <w:rPr>
                <w:rFonts w:ascii="Times New Roman" w:hAnsi="Times New Roman"/>
                <w:spacing w:val="-4"/>
                <w:lang w:val="nl-NL"/>
              </w:rPr>
              <w:t>Bài 27. Lực điện từ</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4500"/>
                <w:tab w:val="left" w:pos="5220"/>
              </w:tabs>
              <w:jc w:val="both"/>
              <w:rPr>
                <w:b/>
                <w:lang w:val="nl-NL"/>
              </w:rPr>
            </w:pPr>
            <w:r w:rsidRPr="00CD4CDF">
              <w:rPr>
                <w:b/>
                <w:lang w:val="nl-NL"/>
              </w:rPr>
              <w:t>Kiến thức:</w:t>
            </w:r>
          </w:p>
          <w:p w:rsidR="009D6C16" w:rsidRPr="00CD4CDF" w:rsidRDefault="009D6C16" w:rsidP="00FD3562">
            <w:pPr>
              <w:tabs>
                <w:tab w:val="left" w:pos="4500"/>
                <w:tab w:val="left" w:pos="5220"/>
              </w:tabs>
              <w:jc w:val="both"/>
              <w:rPr>
                <w:bCs/>
                <w:color w:val="000000"/>
                <w:lang w:val="nl-NL"/>
              </w:rPr>
            </w:pPr>
            <w:r w:rsidRPr="00CD4CDF">
              <w:rPr>
                <w:bCs/>
                <w:color w:val="000000"/>
                <w:lang w:val="nl-NL"/>
              </w:rPr>
              <w:t>- Mô tả được thí nghiệm chứng tỏ tác dụng lực của điện từ lên đoạn dây thẳng có dòng điện chạy qua đặt trong từ trường.</w:t>
            </w:r>
          </w:p>
          <w:p w:rsidR="009D6C16" w:rsidRPr="00CD4CDF" w:rsidRDefault="009D6C16" w:rsidP="00FD3562">
            <w:pPr>
              <w:tabs>
                <w:tab w:val="left" w:pos="4500"/>
                <w:tab w:val="left" w:pos="5220"/>
              </w:tabs>
              <w:jc w:val="both"/>
              <w:rPr>
                <w:bCs/>
                <w:color w:val="000000"/>
                <w:lang w:val="nl-NL"/>
              </w:rPr>
            </w:pPr>
            <w:r w:rsidRPr="00CD4CDF">
              <w:rPr>
                <w:bCs/>
                <w:color w:val="000000"/>
                <w:lang w:val="nl-NL"/>
              </w:rPr>
              <w:t>- Vận dụng được quy tắc bàn tay trái biểu diễn lực điện từ tác dụng lên dây dẫn thẳng có dòng điện chạy đặt vuông góc với đường sức từ khi biết chiều I, chiều đường sức từ.</w:t>
            </w:r>
          </w:p>
          <w:p w:rsidR="009D6C16" w:rsidRPr="00CD4CDF" w:rsidRDefault="009D6C16" w:rsidP="00FD3562">
            <w:pPr>
              <w:tabs>
                <w:tab w:val="left" w:pos="4500"/>
                <w:tab w:val="left" w:pos="5220"/>
              </w:tabs>
              <w:jc w:val="both"/>
              <w:rPr>
                <w:bCs/>
                <w:color w:val="000000"/>
                <w:lang w:val="nl-NL"/>
              </w:rPr>
            </w:pPr>
            <w:r w:rsidRPr="00CD4CDF">
              <w:rPr>
                <w:b/>
                <w:lang w:val="nl-NL"/>
              </w:rPr>
              <w:t xml:space="preserve">Kĩ năng: </w:t>
            </w:r>
          </w:p>
          <w:p w:rsidR="009D6C16" w:rsidRPr="00CD4CDF" w:rsidRDefault="009D6C16" w:rsidP="00FD3562">
            <w:pPr>
              <w:tabs>
                <w:tab w:val="left" w:pos="4500"/>
                <w:tab w:val="left" w:pos="5220"/>
              </w:tabs>
              <w:jc w:val="both"/>
              <w:rPr>
                <w:bCs/>
                <w:color w:val="000000"/>
                <w:lang w:val="nl-NL"/>
              </w:rPr>
            </w:pPr>
            <w:r w:rsidRPr="00CD4CDF">
              <w:rPr>
                <w:bCs/>
                <w:color w:val="000000"/>
                <w:lang w:val="nl-NL"/>
              </w:rPr>
              <w:t>- Mắc mạch điện theo sơ đồ, sử dụng được các biến trở và các dụng cụ điện.</w:t>
            </w:r>
          </w:p>
          <w:p w:rsidR="009D6C16" w:rsidRPr="00CD4CDF" w:rsidRDefault="009D6C16" w:rsidP="00FD3562">
            <w:pPr>
              <w:tabs>
                <w:tab w:val="left" w:pos="4500"/>
                <w:tab w:val="left" w:pos="5220"/>
              </w:tabs>
              <w:jc w:val="both"/>
              <w:rPr>
                <w:bCs/>
                <w:color w:val="000000"/>
                <w:lang w:val="nl-NL"/>
              </w:rPr>
            </w:pPr>
            <w:r w:rsidRPr="00CD4CDF">
              <w:rPr>
                <w:bCs/>
                <w:color w:val="000000"/>
                <w:lang w:val="nl-NL"/>
              </w:rPr>
              <w:t>- Vẽ và xác định được chiều đường sức từ, lực điện từ, chiều dòng điện…</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27</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 xml:space="preserve">Bài 26. </w:t>
            </w:r>
            <w:r w:rsidRPr="00CD4CDF">
              <w:rPr>
                <w:rFonts w:ascii="Times New Roman" w:hAnsi="Times New Roman"/>
                <w:spacing w:val="-4"/>
                <w:lang w:val="nl-NL"/>
              </w:rPr>
              <w:t>Ứng dụng của nam châm</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4500"/>
                <w:tab w:val="left" w:pos="5220"/>
              </w:tabs>
              <w:jc w:val="both"/>
              <w:rPr>
                <w:bCs/>
                <w:color w:val="000000"/>
                <w:lang w:val="nl-NL"/>
              </w:rPr>
            </w:pPr>
            <w:r w:rsidRPr="00CD4CDF">
              <w:rPr>
                <w:b/>
                <w:lang w:val="nl-NL"/>
              </w:rPr>
              <w:t xml:space="preserve">Kiến thức: </w:t>
            </w:r>
            <w:r w:rsidRPr="00CD4CDF">
              <w:rPr>
                <w:bCs/>
                <w:color w:val="000000"/>
                <w:lang w:val="nl-NL"/>
              </w:rPr>
              <w:t>Nêu được nguyên tắc hoạt động của loa điện, tác dụng của nam châm trong rơle điện từ, chuông báo động; kể thêm được một số ứng dụng khác của nam châm trong đời sống và kĩ thuật.</w:t>
            </w:r>
          </w:p>
          <w:p w:rsidR="009D6C16" w:rsidRPr="00CD4CDF" w:rsidRDefault="009D6C16" w:rsidP="00FD3562">
            <w:pPr>
              <w:tabs>
                <w:tab w:val="left" w:pos="4500"/>
                <w:tab w:val="left" w:pos="5220"/>
              </w:tabs>
              <w:jc w:val="both"/>
              <w:rPr>
                <w:bCs/>
                <w:color w:val="000000"/>
                <w:lang w:val="nl-NL"/>
              </w:rPr>
            </w:pPr>
            <w:r w:rsidRPr="00CD4CDF">
              <w:rPr>
                <w:b/>
                <w:lang w:val="nl-NL"/>
              </w:rPr>
              <w:t xml:space="preserve">Kĩ năng: </w:t>
            </w:r>
            <w:r w:rsidRPr="00CD4CDF">
              <w:rPr>
                <w:bCs/>
                <w:color w:val="000000"/>
                <w:lang w:val="nl-NL"/>
              </w:rPr>
              <w:t>Phân tích, tổng hợp kiến thức, giải thích được hoạt động của nam châm điện.</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A5CA5" w:rsidRDefault="009D6C16" w:rsidP="00FD3562">
            <w:pPr>
              <w:spacing w:before="60"/>
              <w:ind w:left="-92"/>
              <w:jc w:val="center"/>
              <w:rPr>
                <w:lang w:val="nl-NL"/>
              </w:rPr>
            </w:pPr>
            <w:r w:rsidRPr="00CA5CA5">
              <w:rPr>
                <w:i/>
                <w:spacing w:val="-4"/>
                <w:lang w:val="nl-NL"/>
              </w:rPr>
              <w:t>Mục II.2. Ví dụ về ứng dụng của rơ le điện từ: chuông báo động: không dạy</w:t>
            </w:r>
          </w:p>
        </w:tc>
      </w:tr>
      <w:tr w:rsidR="009D6C16" w:rsidRPr="00CD4CDF" w:rsidTr="00FD3562">
        <w:trPr>
          <w:trHeight w:val="444"/>
        </w:trPr>
        <w:tc>
          <w:tcPr>
            <w:tcW w:w="1101" w:type="dxa"/>
            <w:shd w:val="clear" w:color="auto" w:fill="auto"/>
          </w:tcPr>
          <w:p w:rsidR="009D6C16" w:rsidRPr="00CD4CDF" w:rsidRDefault="009D6C16" w:rsidP="00FD3562">
            <w:r>
              <w:t>28</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 xml:space="preserve">Bài 28. Động cơ điện một chiều </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4500"/>
                <w:tab w:val="left" w:pos="5220"/>
              </w:tabs>
              <w:jc w:val="both"/>
              <w:rPr>
                <w:b/>
                <w:lang w:val="nl-NL"/>
              </w:rPr>
            </w:pPr>
            <w:r w:rsidRPr="00CD4CDF">
              <w:rPr>
                <w:b/>
                <w:lang w:val="nl-NL"/>
              </w:rPr>
              <w:t>Kiến thức:</w:t>
            </w:r>
          </w:p>
          <w:p w:rsidR="009D6C16" w:rsidRPr="00CD4CDF" w:rsidRDefault="009D6C16" w:rsidP="00FD3562">
            <w:pPr>
              <w:jc w:val="both"/>
              <w:rPr>
                <w:lang w:val="nl-NL"/>
              </w:rPr>
            </w:pPr>
            <w:r w:rsidRPr="00CD4CDF">
              <w:rPr>
                <w:lang w:val="nl-NL"/>
              </w:rPr>
              <w:t>- Mô tả được các bộ phận chính, giải thích được hoạt động của động cơ điện một chiều.</w:t>
            </w:r>
          </w:p>
          <w:p w:rsidR="009D6C16" w:rsidRPr="00CD4CDF" w:rsidRDefault="009D6C16" w:rsidP="00FD3562">
            <w:pPr>
              <w:jc w:val="both"/>
              <w:rPr>
                <w:lang w:val="nl-NL"/>
              </w:rPr>
            </w:pPr>
            <w:r w:rsidRPr="00CD4CDF">
              <w:rPr>
                <w:lang w:val="nl-NL"/>
              </w:rPr>
              <w:lastRenderedPageBreak/>
              <w:t>- Nêu được tác dụng của mỗi bộ phận chính trong động cơ điện.</w:t>
            </w:r>
          </w:p>
          <w:p w:rsidR="009D6C16" w:rsidRPr="00CD4CDF" w:rsidRDefault="009D6C16" w:rsidP="00FD3562">
            <w:pPr>
              <w:jc w:val="both"/>
              <w:rPr>
                <w:lang w:val="nl-NL"/>
              </w:rPr>
            </w:pPr>
            <w:r w:rsidRPr="00CD4CDF">
              <w:rPr>
                <w:lang w:val="nl-NL"/>
              </w:rPr>
              <w:t>- Phát hiện sự biến đổi điện năng thành cơ năng khi động cơ điện hoạt động.</w:t>
            </w:r>
          </w:p>
          <w:p w:rsidR="009D6C16" w:rsidRPr="00CD4CDF" w:rsidRDefault="009D6C16" w:rsidP="00FD3562">
            <w:pPr>
              <w:tabs>
                <w:tab w:val="left" w:pos="4500"/>
                <w:tab w:val="left" w:pos="5220"/>
              </w:tabs>
              <w:jc w:val="both"/>
              <w:rPr>
                <w:bCs/>
                <w:color w:val="000000"/>
                <w:lang w:val="nl-NL"/>
              </w:rPr>
            </w:pPr>
            <w:r w:rsidRPr="00CD4CDF">
              <w:rPr>
                <w:b/>
                <w:lang w:val="nl-NL"/>
              </w:rPr>
              <w:t xml:space="preserve">Kĩ năng: </w:t>
            </w:r>
          </w:p>
          <w:p w:rsidR="009D6C16" w:rsidRPr="00CD4CDF" w:rsidRDefault="009D6C16" w:rsidP="00FD3562">
            <w:pPr>
              <w:jc w:val="both"/>
              <w:rPr>
                <w:lang w:val="nl-NL"/>
              </w:rPr>
            </w:pPr>
            <w:r w:rsidRPr="00CD4CDF">
              <w:rPr>
                <w:lang w:val="nl-NL"/>
              </w:rPr>
              <w:t>- Rèn luyện kỹ năng quan sát, kỹ năng thực hành thí nghiệm.</w:t>
            </w:r>
          </w:p>
          <w:p w:rsidR="009D6C16" w:rsidRPr="00CD4CDF" w:rsidRDefault="009D6C16" w:rsidP="00FD3562">
            <w:pPr>
              <w:jc w:val="both"/>
              <w:rPr>
                <w:lang w:val="nl-NL"/>
              </w:rPr>
            </w:pPr>
            <w:r w:rsidRPr="00CD4CDF">
              <w:rPr>
                <w:lang w:val="nl-NL"/>
              </w:rPr>
              <w:t>- Kỹ năng vận dụng quy tắc bàn tay trái.</w:t>
            </w: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 xml:space="preserve">Dạy học nhóm; Nêu và giải quyết vấn đề; </w:t>
            </w:r>
            <w:r w:rsidRPr="007A71BB">
              <w:lastRenderedPageBreak/>
              <w:t>Thí nghiệm; …</w:t>
            </w:r>
          </w:p>
        </w:tc>
        <w:tc>
          <w:tcPr>
            <w:tcW w:w="1843" w:type="dxa"/>
          </w:tcPr>
          <w:p w:rsidR="009D6C16" w:rsidRPr="00CA5CA5" w:rsidRDefault="009D6C16" w:rsidP="00FD3562">
            <w:pPr>
              <w:spacing w:before="60"/>
              <w:ind w:left="-92"/>
              <w:rPr>
                <w:spacing w:val="-6"/>
                <w:sz w:val="22"/>
                <w:szCs w:val="22"/>
                <w:lang w:val="nl-NL"/>
              </w:rPr>
            </w:pPr>
            <w:r w:rsidRPr="00CA5CA5">
              <w:rPr>
                <w:i/>
                <w:sz w:val="22"/>
                <w:szCs w:val="22"/>
                <w:lang w:val="nl-NL"/>
              </w:rPr>
              <w:lastRenderedPageBreak/>
              <w:t>Mục II. Động cơ điện 1 chiều trong kĩ thuật:</w:t>
            </w:r>
            <w:r w:rsidRPr="00CA5CA5">
              <w:rPr>
                <w:i/>
                <w:sz w:val="22"/>
                <w:szCs w:val="22"/>
                <w:lang w:val="vi-VN"/>
              </w:rPr>
              <w:t xml:space="preserve"> </w:t>
            </w:r>
            <w:r w:rsidRPr="00CA5CA5">
              <w:rPr>
                <w:i/>
                <w:sz w:val="22"/>
                <w:szCs w:val="22"/>
                <w:lang w:val="nl-NL"/>
              </w:rPr>
              <w:t>không dạy</w:t>
            </w:r>
          </w:p>
        </w:tc>
      </w:tr>
      <w:tr w:rsidR="009D6C16" w:rsidRPr="00CD4CDF" w:rsidTr="00FD3562">
        <w:trPr>
          <w:trHeight w:val="444"/>
        </w:trPr>
        <w:tc>
          <w:tcPr>
            <w:tcW w:w="1101" w:type="dxa"/>
            <w:shd w:val="clear" w:color="auto" w:fill="auto"/>
          </w:tcPr>
          <w:p w:rsidR="009D6C16" w:rsidRPr="00CD4CDF" w:rsidRDefault="009D6C16" w:rsidP="00FD3562">
            <w:r>
              <w:lastRenderedPageBreak/>
              <w:t>29</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30. Bài tập vận dụng quy tắc nắm tay phải và quy tắc bàn tay trái</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4500"/>
                <w:tab w:val="left" w:pos="5220"/>
              </w:tabs>
              <w:jc w:val="both"/>
              <w:rPr>
                <w:b/>
                <w:lang w:val="nl-NL"/>
              </w:rPr>
            </w:pPr>
            <w:r w:rsidRPr="00CD4CDF">
              <w:rPr>
                <w:b/>
                <w:lang w:val="nl-NL"/>
              </w:rPr>
              <w:t>Kiến thức:</w:t>
            </w:r>
          </w:p>
          <w:p w:rsidR="009D6C16" w:rsidRPr="00CD4CDF" w:rsidRDefault="009D6C16" w:rsidP="00FD3562">
            <w:pPr>
              <w:ind w:right="-76"/>
              <w:jc w:val="both"/>
              <w:rPr>
                <w:b/>
                <w:color w:val="000000"/>
                <w:lang w:val="nl-NL" w:eastAsia="vi-VN"/>
              </w:rPr>
            </w:pPr>
            <w:r w:rsidRPr="00CD4CDF">
              <w:rPr>
                <w:color w:val="000000"/>
                <w:lang w:val="nl-NL" w:eastAsia="vi-VN"/>
              </w:rPr>
              <w:t>- Vận dụng được quy tắc nắm bàn tay phải xác định được chiều đường sức từ của ống dây khi biết chiều dòng điện và ngược lại.</w:t>
            </w:r>
          </w:p>
          <w:p w:rsidR="009D6C16" w:rsidRPr="00CD4CDF" w:rsidRDefault="009D6C16" w:rsidP="00FD3562">
            <w:pPr>
              <w:ind w:right="-90"/>
              <w:jc w:val="both"/>
              <w:rPr>
                <w:color w:val="000000"/>
                <w:lang w:val="nl-NL"/>
              </w:rPr>
            </w:pPr>
            <w:r w:rsidRPr="00CD4CDF">
              <w:rPr>
                <w:color w:val="000000"/>
                <w:lang w:val="nl-NL"/>
              </w:rPr>
              <w:t>- Vận dụng được quy tắc bàn tay trái xác định chiều của lực điện từ tác dụng lên dây dẫn thẳng có dòng điện chạy qua đặt vuông góc với dường sức từ hoặc chiều đường sức từ(chiều dòng điện) khi biết 2 trong 3 yếu tố nói trên.</w:t>
            </w:r>
          </w:p>
          <w:p w:rsidR="009D6C16" w:rsidRPr="00CD4CDF" w:rsidRDefault="009D6C16" w:rsidP="00FD3562">
            <w:pPr>
              <w:pStyle w:val="bulet-"/>
              <w:numPr>
                <w:ilvl w:val="0"/>
                <w:numId w:val="0"/>
              </w:numPr>
              <w:spacing w:before="0" w:after="0" w:line="240" w:lineRule="auto"/>
              <w:ind w:right="-90"/>
              <w:rPr>
                <w:sz w:val="24"/>
                <w:lang w:val="nl-NL"/>
              </w:rPr>
            </w:pPr>
            <w:r w:rsidRPr="00CD4CDF">
              <w:rPr>
                <w:b/>
                <w:sz w:val="24"/>
                <w:lang w:val="nl-NL"/>
              </w:rPr>
              <w:t xml:space="preserve">Kĩ năng: </w:t>
            </w:r>
            <w:r w:rsidRPr="00CD4CDF">
              <w:rPr>
                <w:sz w:val="24"/>
                <w:lang w:val="nl-NL"/>
              </w:rPr>
              <w:t>Biết cách thực hiện các bước giải bài tập định tính phần điện từ cách suy luận lô gíc, biết vận dụng kiến thức vào thực tế.</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30</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 xml:space="preserve">Bài tập </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lang w:val="nl-NL"/>
              </w:rPr>
            </w:pPr>
            <w:r w:rsidRPr="00CD4CDF">
              <w:rPr>
                <w:b/>
                <w:lang w:val="nl-NL"/>
              </w:rPr>
              <w:t xml:space="preserve">Kiến thức: </w:t>
            </w:r>
            <w:r w:rsidRPr="00CD4CDF">
              <w:rPr>
                <w:lang w:val="nl-NL"/>
              </w:rPr>
              <w:t>Củng cố kiến thức</w:t>
            </w:r>
          </w:p>
          <w:p w:rsidR="009D6C16" w:rsidRPr="00CD4CDF" w:rsidRDefault="009D6C16" w:rsidP="00FD3562">
            <w:pPr>
              <w:jc w:val="both"/>
              <w:rPr>
                <w:lang w:val="nl-NL"/>
              </w:rPr>
            </w:pPr>
            <w:r w:rsidRPr="00CD4CDF">
              <w:rPr>
                <w:b/>
                <w:lang w:val="nl-NL"/>
              </w:rPr>
              <w:t xml:space="preserve">Kĩ năng: </w:t>
            </w:r>
            <w:r w:rsidRPr="00CD4CDF">
              <w:rPr>
                <w:lang w:val="nl-NL"/>
              </w:rPr>
              <w:t>Vận dụng được kiến thức để tiếp tục giải bài tập.</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31</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31+32. Hiện tượng cảm ứng điện từ</w:t>
            </w:r>
          </w:p>
        </w:tc>
        <w:tc>
          <w:tcPr>
            <w:tcW w:w="1701" w:type="dxa"/>
            <w:shd w:val="clear" w:color="auto" w:fill="auto"/>
          </w:tcPr>
          <w:p w:rsidR="009D6C16" w:rsidRPr="00CD4CDF" w:rsidRDefault="009D6C16" w:rsidP="00FD3562">
            <w:r w:rsidRPr="00CD4CDF">
              <w:t>1.Hiện tượng cảm ứng điện từ</w:t>
            </w:r>
          </w:p>
          <w:p w:rsidR="009D6C16" w:rsidRPr="00CD4CDF" w:rsidRDefault="009D6C16" w:rsidP="00FD3562">
            <w:r w:rsidRPr="00CD4CDF">
              <w:t>2.</w:t>
            </w:r>
            <w:r w:rsidRPr="00CD4CDF">
              <w:rPr>
                <w:b/>
                <w:bCs/>
                <w:lang w:val="nl-NL"/>
              </w:rPr>
              <w:t xml:space="preserve"> </w:t>
            </w:r>
            <w:r w:rsidRPr="00CD4CDF">
              <w:rPr>
                <w:bCs/>
                <w:lang w:val="nl-NL"/>
              </w:rPr>
              <w:t>Điều kiện xuất hiện dịng điện cảm ứng</w:t>
            </w:r>
          </w:p>
        </w:tc>
        <w:tc>
          <w:tcPr>
            <w:tcW w:w="5386" w:type="dxa"/>
            <w:shd w:val="clear" w:color="auto" w:fill="auto"/>
          </w:tcPr>
          <w:p w:rsidR="009D6C16" w:rsidRPr="00CD4CDF" w:rsidRDefault="009D6C16" w:rsidP="00FD3562">
            <w:pPr>
              <w:pStyle w:val="Heading7"/>
              <w:spacing w:before="60"/>
              <w:rPr>
                <w:bCs/>
                <w:iCs/>
                <w:color w:val="000000"/>
                <w:lang w:val="pt-BR"/>
              </w:rPr>
            </w:pPr>
            <w:r w:rsidRPr="00CD4CDF">
              <w:rPr>
                <w:bCs/>
                <w:iCs/>
                <w:color w:val="000000"/>
                <w:lang w:val="pt-BR"/>
              </w:rPr>
              <w:t>Kiến thức</w:t>
            </w:r>
          </w:p>
          <w:p w:rsidR="009D6C16" w:rsidRPr="00CD4CDF" w:rsidRDefault="009D6C16" w:rsidP="00FD3562">
            <w:pPr>
              <w:spacing w:before="60" w:after="60"/>
              <w:jc w:val="both"/>
              <w:rPr>
                <w:color w:val="000000"/>
                <w:lang w:val="pt-BR"/>
              </w:rPr>
            </w:pPr>
            <w:r w:rsidRPr="00CD4CDF">
              <w:rPr>
                <w:color w:val="000000"/>
                <w:lang w:val="pt-BR"/>
              </w:rPr>
              <w:t>- Mô tả được thí nghiệm hoặc nêu được ví dụ về hiện tượng cảm ứng điện từ.</w:t>
            </w:r>
          </w:p>
          <w:p w:rsidR="009D6C16" w:rsidRPr="00CD4CDF" w:rsidRDefault="009D6C16" w:rsidP="00FD3562">
            <w:pPr>
              <w:spacing w:before="60" w:after="60"/>
              <w:jc w:val="both"/>
              <w:rPr>
                <w:color w:val="000000"/>
                <w:lang w:val="pt-BR"/>
              </w:rPr>
            </w:pPr>
            <w:r w:rsidRPr="00CD4CDF">
              <w:rPr>
                <w:color w:val="000000"/>
                <w:lang w:val="pt-BR"/>
              </w:rPr>
              <w:t>- Nêu được dòng điện cảm ứng xuất hiện khi có sự biến thiên của số đường sức từ xuyên qua tiết diện của cuộn dây dẫn kín.</w:t>
            </w:r>
          </w:p>
          <w:p w:rsidR="009D6C16" w:rsidRPr="00CD4CDF" w:rsidRDefault="009D6C16" w:rsidP="00FD3562">
            <w:pPr>
              <w:pStyle w:val="Heading7"/>
              <w:spacing w:before="60"/>
              <w:rPr>
                <w:bCs/>
                <w:iCs/>
                <w:color w:val="000000"/>
                <w:lang w:val="pt-BR"/>
              </w:rPr>
            </w:pPr>
            <w:r w:rsidRPr="00CD4CDF">
              <w:rPr>
                <w:bCs/>
                <w:iCs/>
                <w:color w:val="000000"/>
                <w:lang w:val="pt-BR"/>
              </w:rPr>
              <w:t>Kĩ năng</w:t>
            </w:r>
          </w:p>
          <w:p w:rsidR="009D6C16" w:rsidRPr="00CD4CDF" w:rsidRDefault="009D6C16" w:rsidP="00FD3562">
            <w:pPr>
              <w:spacing w:before="60" w:after="60"/>
              <w:jc w:val="both"/>
              <w:rPr>
                <w:color w:val="000000"/>
                <w:lang w:val="pt-BR"/>
              </w:rPr>
            </w:pPr>
            <w:r w:rsidRPr="00CD4CDF">
              <w:rPr>
                <w:color w:val="000000"/>
                <w:lang w:val="pt-BR"/>
              </w:rPr>
              <w:t>- Giải được một số bài tập định tính về nguyên nhân gây ra dòng điện cảm ứng.</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r w:rsidRPr="00CD4CDF">
              <w:t>Nội dung từ bài 31đến bài 32</w:t>
            </w:r>
          </w:p>
        </w:tc>
      </w:tr>
      <w:tr w:rsidR="009D6C16" w:rsidRPr="00CD4CDF" w:rsidTr="00FD3562">
        <w:trPr>
          <w:trHeight w:val="444"/>
        </w:trPr>
        <w:tc>
          <w:tcPr>
            <w:tcW w:w="1101" w:type="dxa"/>
            <w:shd w:val="clear" w:color="auto" w:fill="auto"/>
          </w:tcPr>
          <w:p w:rsidR="009D6C16" w:rsidRPr="00CD4CDF" w:rsidRDefault="009D6C16" w:rsidP="00FD3562">
            <w:r>
              <w:t>32</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Ôn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lang w:val="nl-NL"/>
              </w:rPr>
            </w:pPr>
            <w:r w:rsidRPr="00CD4CDF">
              <w:rPr>
                <w:b/>
                <w:lang w:val="nl-NL"/>
              </w:rPr>
              <w:t xml:space="preserve">Kiến thức: </w:t>
            </w:r>
            <w:r w:rsidRPr="00CD4CDF">
              <w:rPr>
                <w:lang w:val="nl-NL"/>
              </w:rPr>
              <w:t xml:space="preserve">Ôn tập lại kiến thức từ đầu năm, tập </w:t>
            </w:r>
            <w:r w:rsidRPr="00CD4CDF">
              <w:rPr>
                <w:lang w:val="nl-NL"/>
              </w:rPr>
              <w:lastRenderedPageBreak/>
              <w:t>chung kiến thức vào chương II.</w:t>
            </w:r>
          </w:p>
          <w:p w:rsidR="009D6C16" w:rsidRPr="00CD4CDF" w:rsidRDefault="009D6C16" w:rsidP="00FD3562">
            <w:pPr>
              <w:spacing w:line="360" w:lineRule="auto"/>
              <w:jc w:val="both"/>
              <w:rPr>
                <w:lang w:val="nl-NL"/>
              </w:rPr>
            </w:pPr>
            <w:r w:rsidRPr="00CD4CDF">
              <w:rPr>
                <w:b/>
                <w:lang w:val="nl-NL"/>
              </w:rPr>
              <w:t xml:space="preserve">Kĩ năng: </w:t>
            </w:r>
            <w:r w:rsidRPr="00CD4CDF">
              <w:rPr>
                <w:lang w:val="nl-NL"/>
              </w:rPr>
              <w:t>Rèn luyện kỹ năng tái hiện kiến thức cũ.</w:t>
            </w: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 xml:space="preserve">Dạy học nhóm; </w:t>
            </w:r>
            <w:r w:rsidRPr="007A71BB">
              <w:lastRenderedPageBreak/>
              <w:t>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33</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b/>
                <w:lang w:val="nl-NL"/>
              </w:rPr>
              <w:t>Kiểm tra học kì I</w:t>
            </w:r>
          </w:p>
        </w:tc>
        <w:tc>
          <w:tcPr>
            <w:tcW w:w="1701" w:type="dxa"/>
            <w:shd w:val="clear" w:color="auto" w:fill="auto"/>
          </w:tcPr>
          <w:p w:rsidR="009D6C16" w:rsidRPr="00CD4CDF" w:rsidRDefault="009D6C16" w:rsidP="00FD3562"/>
        </w:tc>
        <w:tc>
          <w:tcPr>
            <w:tcW w:w="5386" w:type="dxa"/>
            <w:shd w:val="clear" w:color="auto" w:fill="auto"/>
          </w:tcPr>
          <w:p w:rsidR="009D6C16" w:rsidRPr="00497A3E" w:rsidRDefault="009D6C16" w:rsidP="00FD3562">
            <w:pPr>
              <w:jc w:val="both"/>
            </w:pPr>
            <w:r w:rsidRPr="00497A3E">
              <w:t>- Đánh giá kết quả học tập của HS về kiến thức, kĩ năng và vận dụng.</w:t>
            </w:r>
          </w:p>
          <w:p w:rsidR="009D6C16" w:rsidRPr="00497A3E" w:rsidRDefault="009D6C16" w:rsidP="00FD3562">
            <w:pPr>
              <w:jc w:val="both"/>
            </w:pPr>
            <w:r w:rsidRPr="00497A3E">
              <w:t>- Rèn tính tư duy lô gíc, thái độ nghiêm túc trong học tập và kiểm tra.</w:t>
            </w:r>
          </w:p>
          <w:p w:rsidR="009D6C16" w:rsidRPr="00497A3E" w:rsidRDefault="009D6C16" w:rsidP="00FD3562">
            <w:pPr>
              <w:jc w:val="both"/>
            </w:pPr>
            <w:r w:rsidRPr="00497A3E">
              <w:t>- Qua kết quả kiểm tra, GV và HS tự rút ra kinh nghiệm về phương pháp dạy và học.</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tc>
        <w:tc>
          <w:tcPr>
            <w:tcW w:w="1843" w:type="dxa"/>
          </w:tcPr>
          <w:p w:rsidR="009D6C16" w:rsidRPr="00CD4CDF" w:rsidRDefault="009D6C16" w:rsidP="00FD3562">
            <w:pPr>
              <w:jc w:val="both"/>
            </w:pPr>
          </w:p>
        </w:tc>
      </w:tr>
      <w:tr w:rsidR="009D6C16" w:rsidRPr="00CD4CDF" w:rsidTr="00FD3562">
        <w:trPr>
          <w:trHeight w:val="444"/>
        </w:trPr>
        <w:tc>
          <w:tcPr>
            <w:tcW w:w="15276" w:type="dxa"/>
            <w:gridSpan w:val="7"/>
            <w:shd w:val="clear" w:color="auto" w:fill="auto"/>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34</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33. Dòng điện xoay chiều</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lang w:val="nl-NL"/>
              </w:rPr>
            </w:pPr>
            <w:r w:rsidRPr="00CD4CDF">
              <w:rPr>
                <w:b/>
                <w:lang w:val="nl-NL"/>
              </w:rPr>
              <w:t xml:space="preserve">Kiến thức: </w:t>
            </w:r>
          </w:p>
          <w:p w:rsidR="009D6C16" w:rsidRPr="00CD4CDF" w:rsidRDefault="009D6C16" w:rsidP="00FD3562">
            <w:pPr>
              <w:jc w:val="both"/>
              <w:rPr>
                <w:lang w:val="nl-NL"/>
              </w:rPr>
            </w:pPr>
            <w:r w:rsidRPr="00CD4CDF">
              <w:rPr>
                <w:lang w:val="nl-NL"/>
              </w:rPr>
              <w:t>- Nêu được sự phụ thuộc của chiều dòng điện cảm ứng vào</w:t>
            </w:r>
            <w:r w:rsidRPr="00CD4CDF">
              <w:rPr>
                <w:b/>
                <w:bCs/>
                <w:lang w:val="nl-NL"/>
              </w:rPr>
              <w:t xml:space="preserve"> </w:t>
            </w:r>
            <w:r w:rsidRPr="00CD4CDF">
              <w:rPr>
                <w:lang w:val="nl-NL"/>
              </w:rPr>
              <w:t>biến đổi của số đường sức từ qua tiết diện S của cuộn dây</w:t>
            </w:r>
          </w:p>
          <w:p w:rsidR="009D6C16" w:rsidRPr="00CD4CDF" w:rsidRDefault="009D6C16" w:rsidP="00FD3562">
            <w:pPr>
              <w:jc w:val="both"/>
              <w:rPr>
                <w:lang w:val="nl-NL"/>
              </w:rPr>
            </w:pPr>
            <w:r w:rsidRPr="00CD4CDF">
              <w:rPr>
                <w:lang w:val="nl-NL"/>
              </w:rPr>
              <w:t>- Bố trí đ</w:t>
            </w:r>
            <w:r w:rsidRPr="00CD4CDF">
              <w:rPr>
                <w:lang w:val="nl-NL"/>
              </w:rPr>
              <w:softHyphen/>
              <w:t>ược TN tạo ra dòng điện xoay chiều theo hai cách cho nam châm quay hoặc cuộn dây quay, dùng đèn LED để phát hiện sự đổi chiều dòng điện.</w:t>
            </w:r>
          </w:p>
          <w:p w:rsidR="009D6C16" w:rsidRPr="00CD4CDF" w:rsidRDefault="009D6C16" w:rsidP="00FD3562">
            <w:pPr>
              <w:jc w:val="both"/>
              <w:rPr>
                <w:lang w:val="nl-NL"/>
              </w:rPr>
            </w:pPr>
            <w:r w:rsidRPr="00CD4CDF">
              <w:rPr>
                <w:lang w:val="nl-NL"/>
              </w:rPr>
              <w:t>- Dựa vào quan sát TN để rút ra KL chung làm xuất hiện dòng điện cảm ứng xoay chiều.</w:t>
            </w:r>
          </w:p>
          <w:p w:rsidR="009D6C16" w:rsidRPr="00CD4CDF" w:rsidRDefault="009D6C16" w:rsidP="00FD3562">
            <w:pPr>
              <w:jc w:val="both"/>
              <w:rPr>
                <w:color w:val="000000"/>
                <w:lang w:val="nl-NL"/>
              </w:rPr>
            </w:pPr>
            <w:r w:rsidRPr="00CD4CDF">
              <w:rPr>
                <w:color w:val="000000"/>
                <w:lang w:val="nl-NL"/>
              </w:rPr>
              <w:t>- Nêu được dấu hiệu chính phân biệt dũng điện xoay chiều với dũng điện một chiều.</w:t>
            </w:r>
          </w:p>
          <w:p w:rsidR="009D6C16" w:rsidRPr="00CD4CDF" w:rsidRDefault="009D6C16" w:rsidP="00FD3562">
            <w:pPr>
              <w:jc w:val="both"/>
              <w:rPr>
                <w:lang w:val="nl-NL"/>
              </w:rPr>
            </w:pPr>
            <w:r w:rsidRPr="00CD4CDF">
              <w:rPr>
                <w:b/>
                <w:lang w:val="nl-NL"/>
              </w:rPr>
              <w:t xml:space="preserve">Kĩ năng: </w:t>
            </w:r>
            <w:r w:rsidRPr="00CD4CDF">
              <w:rPr>
                <w:color w:val="000000"/>
                <w:lang w:val="nl-NL"/>
              </w:rPr>
              <w:t>Phát hiện được dòng điện là dòng điện một chiều hay xoay chiều dựa trên tác dụng từ của chúng.</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35</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34. Máy phát điện xoay chiều</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lang w:val="nl-NL"/>
              </w:rPr>
            </w:pPr>
            <w:r w:rsidRPr="00CD4CDF">
              <w:rPr>
                <w:b/>
                <w:lang w:val="nl-NL"/>
              </w:rPr>
              <w:t xml:space="preserve"> Kiến thức: </w:t>
            </w:r>
          </w:p>
          <w:p w:rsidR="009D6C16" w:rsidRPr="00CD4CDF" w:rsidRDefault="009D6C16" w:rsidP="00FD3562">
            <w:pPr>
              <w:spacing w:before="60" w:after="60"/>
              <w:jc w:val="both"/>
              <w:rPr>
                <w:color w:val="000000"/>
                <w:lang w:val="nl-NL"/>
              </w:rPr>
            </w:pPr>
            <w:r w:rsidRPr="00CD4CDF">
              <w:rPr>
                <w:color w:val="000000"/>
                <w:lang w:val="nl-NL"/>
              </w:rPr>
              <w:t>- Nêu được nguyên tắc cấu tạo và hoạt động của máy phát điện xoay chiều có khung dây quay hoặc có nam châm quay.</w:t>
            </w:r>
          </w:p>
          <w:p w:rsidR="009D6C16" w:rsidRPr="00CD4CDF" w:rsidRDefault="009D6C16" w:rsidP="00FD3562">
            <w:pPr>
              <w:tabs>
                <w:tab w:val="left" w:pos="720"/>
                <w:tab w:val="center" w:pos="4320"/>
                <w:tab w:val="right" w:pos="8640"/>
              </w:tabs>
              <w:rPr>
                <w:lang w:val="nl-NL"/>
              </w:rPr>
            </w:pPr>
            <w:r w:rsidRPr="00CD4CDF">
              <w:rPr>
                <w:lang w:val="nl-NL"/>
              </w:rPr>
              <w:t>-  Nêu đ</w:t>
            </w:r>
            <w:r w:rsidRPr="00CD4CDF">
              <w:rPr>
                <w:lang w:val="nl-NL"/>
              </w:rPr>
              <w:softHyphen/>
            </w:r>
            <w:r w:rsidRPr="00CD4CDF">
              <w:rPr>
                <w:lang w:val="nl-NL"/>
              </w:rPr>
              <w:softHyphen/>
              <w:t>ợc cách làm cho máy phát điện có thể phát điện liên tục.</w:t>
            </w:r>
          </w:p>
          <w:p w:rsidR="009D6C16" w:rsidRPr="00CD4CDF" w:rsidRDefault="009D6C16" w:rsidP="00FD3562">
            <w:pPr>
              <w:spacing w:before="60" w:after="60"/>
              <w:jc w:val="both"/>
              <w:rPr>
                <w:color w:val="000000"/>
                <w:lang w:val="nl-NL"/>
              </w:rPr>
            </w:pPr>
            <w:r w:rsidRPr="00CD4CDF">
              <w:rPr>
                <w:color w:val="000000"/>
                <w:lang w:val="nl-NL"/>
              </w:rPr>
              <w:t>- Nêu được các máy phát điện đều biến đổi cơ năng thành điện năng.</w:t>
            </w:r>
          </w:p>
          <w:p w:rsidR="009D6C16" w:rsidRPr="00CD4CDF" w:rsidRDefault="009D6C16" w:rsidP="00FD3562">
            <w:pPr>
              <w:jc w:val="both"/>
              <w:rPr>
                <w:lang w:val="nl-NL"/>
              </w:rPr>
            </w:pPr>
            <w:r w:rsidRPr="00CD4CDF">
              <w:rPr>
                <w:b/>
                <w:lang w:val="nl-NL"/>
              </w:rPr>
              <w:t xml:space="preserve">Kĩ năng: </w:t>
            </w:r>
            <w:r w:rsidRPr="00CD4CDF">
              <w:rPr>
                <w:color w:val="000000"/>
                <w:lang w:val="nl-NL"/>
              </w:rPr>
              <w:t xml:space="preserve">Giải thích được nguyên tắc hoạt động của </w:t>
            </w:r>
            <w:r w:rsidRPr="00CD4CDF">
              <w:rPr>
                <w:color w:val="000000"/>
                <w:lang w:val="nl-NL"/>
              </w:rPr>
              <w:lastRenderedPageBreak/>
              <w:t>máy phát điện xoay chiều có khung dây quay hoặc có nam châm quay.</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36</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35. Các tác dụng của dòng điện xoay chiều -  Đo cường độ và hiệu điện thế xoay chiều</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lang w:val="nl-NL"/>
              </w:rPr>
            </w:pPr>
            <w:r w:rsidRPr="00CD4CDF">
              <w:rPr>
                <w:b/>
                <w:lang w:val="nl-NL"/>
              </w:rPr>
              <w:t xml:space="preserve">Kiến thức: </w:t>
            </w:r>
          </w:p>
          <w:p w:rsidR="009D6C16" w:rsidRPr="00CD4CDF" w:rsidRDefault="009D6C16" w:rsidP="00FD3562">
            <w:pPr>
              <w:spacing w:before="60" w:after="60"/>
              <w:jc w:val="both"/>
              <w:rPr>
                <w:color w:val="000000"/>
                <w:lang w:val="pt-BR"/>
              </w:rPr>
            </w:pPr>
            <w:r w:rsidRPr="00CD4CDF">
              <w:rPr>
                <w:color w:val="000000"/>
                <w:lang w:val="pt-BR"/>
              </w:rPr>
              <w:t>- Nêu được các tác dụng của dòng điện xoay chiều.</w:t>
            </w:r>
          </w:p>
          <w:p w:rsidR="009D6C16" w:rsidRPr="00CD4CDF" w:rsidRDefault="009D6C16" w:rsidP="00FD3562">
            <w:pPr>
              <w:spacing w:before="60" w:after="60"/>
              <w:jc w:val="both"/>
              <w:rPr>
                <w:color w:val="000000"/>
                <w:lang w:val="pt-BR"/>
              </w:rPr>
            </w:pPr>
            <w:r w:rsidRPr="00CD4CDF">
              <w:rPr>
                <w:color w:val="000000"/>
                <w:lang w:val="pt-BR"/>
              </w:rPr>
              <w:t xml:space="preserve">- Nhận biết được ampe kế và vôn kế dùng cho dòng điện một chiều và xoay chiều qua các kí hiệu ghi trên dụng cụ. </w:t>
            </w:r>
          </w:p>
          <w:p w:rsidR="009D6C16" w:rsidRPr="00CD4CDF" w:rsidRDefault="009D6C16" w:rsidP="00FD3562">
            <w:pPr>
              <w:spacing w:before="60" w:after="60"/>
              <w:jc w:val="both"/>
              <w:rPr>
                <w:color w:val="000000"/>
                <w:lang w:val="pt-BR"/>
              </w:rPr>
            </w:pPr>
            <w:r w:rsidRPr="00CD4CDF">
              <w:rPr>
                <w:color w:val="000000"/>
                <w:lang w:val="pt-BR"/>
              </w:rPr>
              <w:t>- Nêu được các số chỉ của ampe kế và vôn kế xoay chiều cho biết giá trị hiệu dụng của cường độ hoặc của điện áp xoay chiều.</w:t>
            </w:r>
          </w:p>
          <w:p w:rsidR="009D6C16" w:rsidRPr="00CD4CDF" w:rsidRDefault="009D6C16" w:rsidP="00FD3562">
            <w:pPr>
              <w:spacing w:before="60" w:after="60"/>
              <w:jc w:val="both"/>
              <w:rPr>
                <w:lang w:val="pt-BR"/>
              </w:rPr>
            </w:pPr>
            <w:r w:rsidRPr="00CD4CDF">
              <w:rPr>
                <w:b/>
                <w:lang w:val="nl-NL"/>
              </w:rPr>
              <w:t xml:space="preserve">Kĩ năng: </w:t>
            </w:r>
            <w:r w:rsidRPr="00CD4CDF">
              <w:rPr>
                <w:lang w:val="pt-BR"/>
              </w:rPr>
              <w:t>Nhận biết đư</w:t>
            </w:r>
            <w:r w:rsidRPr="00CD4CDF">
              <w:rPr>
                <w:lang w:val="pt-BR"/>
              </w:rPr>
              <w:softHyphen/>
              <w:t>ợc tác dụng nhiệt, tác dụng quang, tác dụng từ của dòng điện xoay chiều.</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37</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36. Truyền tải điện năng đi xa</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lang w:val="nl-NL"/>
              </w:rPr>
            </w:pPr>
            <w:r w:rsidRPr="00CD4CDF">
              <w:rPr>
                <w:b/>
                <w:lang w:val="nl-NL"/>
              </w:rPr>
              <w:t xml:space="preserve">Kiến thức: </w:t>
            </w:r>
          </w:p>
          <w:p w:rsidR="009D6C16" w:rsidRPr="00CD4CDF" w:rsidRDefault="009D6C16" w:rsidP="00FD3562">
            <w:pPr>
              <w:tabs>
                <w:tab w:val="left" w:pos="1245"/>
              </w:tabs>
              <w:jc w:val="both"/>
              <w:rPr>
                <w:lang w:val="pl-PL"/>
              </w:rPr>
            </w:pPr>
            <w:r w:rsidRPr="00CD4CDF">
              <w:rPr>
                <w:lang w:val="pl-PL"/>
              </w:rPr>
              <w:t>- Lập đ</w:t>
            </w:r>
            <w:r w:rsidRPr="00CD4CDF">
              <w:rPr>
                <w:lang w:val="pl-PL"/>
              </w:rPr>
              <w:softHyphen/>
            </w:r>
            <w:r w:rsidRPr="00CD4CDF">
              <w:rPr>
                <w:lang w:val="pl-PL"/>
              </w:rPr>
              <w:softHyphen/>
              <w:t>ược công thức tính năng l</w:t>
            </w:r>
            <w:r w:rsidRPr="00CD4CDF">
              <w:rPr>
                <w:lang w:val="pl-PL"/>
              </w:rPr>
              <w:softHyphen/>
              <w:t>ượng hao phí do tỏa nhiệt trên đ</w:t>
            </w:r>
            <w:r w:rsidRPr="00CD4CDF">
              <w:rPr>
                <w:lang w:val="pl-PL"/>
              </w:rPr>
              <w:softHyphen/>
              <w:t>ường dây tải điện.</w:t>
            </w:r>
          </w:p>
          <w:p w:rsidR="009D6C16" w:rsidRPr="00CD4CDF" w:rsidRDefault="009D6C16" w:rsidP="00FD3562">
            <w:pPr>
              <w:tabs>
                <w:tab w:val="left" w:pos="1245"/>
              </w:tabs>
              <w:jc w:val="both"/>
              <w:rPr>
                <w:lang w:val="pl-PL"/>
              </w:rPr>
            </w:pPr>
            <w:r w:rsidRPr="00CD4CDF">
              <w:rPr>
                <w:lang w:val="pl-PL"/>
              </w:rPr>
              <w:t>- Nêu đư</w:t>
            </w:r>
            <w:r w:rsidRPr="00CD4CDF">
              <w:rPr>
                <w:lang w:val="pl-PL"/>
              </w:rPr>
              <w:softHyphen/>
              <w:t>ợc hai cách làm giảm hao phí điện năng trên đ</w:t>
            </w:r>
            <w:r w:rsidRPr="00CD4CDF">
              <w:rPr>
                <w:lang w:val="pl-PL"/>
              </w:rPr>
              <w:softHyphen/>
              <w:t>ường dây tải điện và lý do vì sao chọn cách tăng hiệu điện thế ở hai đầu đ</w:t>
            </w:r>
            <w:r w:rsidRPr="00CD4CDF">
              <w:rPr>
                <w:lang w:val="pl-PL"/>
              </w:rPr>
              <w:softHyphen/>
              <w:t>ường dây tải điện.</w:t>
            </w:r>
          </w:p>
          <w:p w:rsidR="009D6C16" w:rsidRPr="00CD4CDF" w:rsidRDefault="009D6C16" w:rsidP="00FD3562">
            <w:pPr>
              <w:spacing w:before="60" w:after="60"/>
              <w:jc w:val="both"/>
              <w:rPr>
                <w:color w:val="000000"/>
                <w:lang w:val="pt-BR"/>
              </w:rPr>
            </w:pPr>
            <w:r w:rsidRPr="00CD4CDF">
              <w:rPr>
                <w:color w:val="000000"/>
                <w:lang w:val="pt-BR"/>
              </w:rPr>
              <w:t>- Nêu được công suất điện hao phí trên đường dây tải điện tỉ lệ nghịch với bỡnh phương của điện áp hiệu dụng đặt vào hai đầu đường dây.</w:t>
            </w:r>
          </w:p>
          <w:p w:rsidR="009D6C16" w:rsidRPr="00CD4CDF" w:rsidRDefault="009D6C16" w:rsidP="00FD3562">
            <w:pPr>
              <w:jc w:val="both"/>
              <w:rPr>
                <w:color w:val="000000"/>
                <w:lang w:val="pt-BR"/>
              </w:rPr>
            </w:pPr>
            <w:r w:rsidRPr="00CD4CDF">
              <w:rPr>
                <w:b/>
                <w:lang w:val="nl-NL"/>
              </w:rPr>
              <w:t xml:space="preserve">Kĩ năng: </w:t>
            </w:r>
            <w:r w:rsidRPr="00CD4CDF">
              <w:rPr>
                <w:color w:val="000000"/>
                <w:lang w:val="pt-BR"/>
              </w:rPr>
              <w:t>Giải thích được vì sao có sự hao phí điện năng trên dây tải điện.</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38</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37. Máy biến thế</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jc w:val="both"/>
              <w:rPr>
                <w:lang w:val="nl-NL"/>
              </w:rPr>
            </w:pPr>
            <w:r w:rsidRPr="00CD4CDF">
              <w:rPr>
                <w:b/>
                <w:lang w:val="nl-NL"/>
              </w:rPr>
              <w:t xml:space="preserve">Kiến thức: </w:t>
            </w:r>
          </w:p>
          <w:p w:rsidR="009D6C16" w:rsidRPr="00CD4CDF" w:rsidRDefault="009D6C16" w:rsidP="00FD3562">
            <w:pPr>
              <w:jc w:val="both"/>
              <w:rPr>
                <w:lang w:val="pl-PL"/>
              </w:rPr>
            </w:pPr>
            <w:r w:rsidRPr="00CD4CDF">
              <w:rPr>
                <w:lang w:val="pl-PL"/>
              </w:rPr>
              <w:t>- Nêu được các bộ phận chính của máy biến thế gồm 2 cuộn dây dẫn có số vòng khác nhau được quấn quanh 1 lõi sắt chung.</w:t>
            </w:r>
          </w:p>
          <w:p w:rsidR="009D6C16" w:rsidRPr="00CD4CDF" w:rsidRDefault="009D6C16" w:rsidP="00FD3562">
            <w:pPr>
              <w:jc w:val="both"/>
              <w:rPr>
                <w:lang w:val="pl-PL"/>
              </w:rPr>
            </w:pPr>
            <w:r w:rsidRPr="00CD4CDF">
              <w:rPr>
                <w:lang w:val="pl-PL"/>
              </w:rPr>
              <w:t xml:space="preserve">- Nêu được công dụng của MBT là làm tăng giảm U theo công thức: </w:t>
            </w:r>
            <w:r w:rsidRPr="00CD4CDF">
              <w:rPr>
                <w:noProof/>
                <w:position w:val="-30"/>
              </w:rPr>
              <w:drawing>
                <wp:inline distT="0" distB="0" distL="0" distR="0" wp14:anchorId="769109DB" wp14:editId="353420F4">
                  <wp:extent cx="561975" cy="428625"/>
                  <wp:effectExtent l="0" t="0" r="9525"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p>
          <w:p w:rsidR="009D6C16" w:rsidRPr="00CD4CDF" w:rsidRDefault="009D6C16" w:rsidP="00FD3562">
            <w:pPr>
              <w:jc w:val="both"/>
              <w:rPr>
                <w:lang w:val="pl-PL"/>
              </w:rPr>
            </w:pPr>
            <w:r w:rsidRPr="00CD4CDF">
              <w:rPr>
                <w:lang w:val="pl-PL"/>
              </w:rPr>
              <w:lastRenderedPageBreak/>
              <w:t>- Giải thích được MBT hoạt động được dưới dòng điện xoay chiều mà không hoạt động được với dòng điện 1 chiều.</w:t>
            </w:r>
          </w:p>
          <w:p w:rsidR="009D6C16" w:rsidRPr="00CD4CDF" w:rsidRDefault="009D6C16" w:rsidP="00FD3562">
            <w:pPr>
              <w:jc w:val="both"/>
              <w:rPr>
                <w:lang w:val="pl-PL"/>
              </w:rPr>
            </w:pPr>
            <w:r w:rsidRPr="00CD4CDF">
              <w:rPr>
                <w:lang w:val="pl-PL"/>
              </w:rPr>
              <w:t>- Vẽ được sơ đồ láp đặt máy biến thế (MBT) ở hai đầu dây tải điện.</w:t>
            </w:r>
          </w:p>
          <w:p w:rsidR="009D6C16" w:rsidRPr="00CD4CDF" w:rsidRDefault="009D6C16" w:rsidP="00FD3562">
            <w:pPr>
              <w:spacing w:line="380" w:lineRule="exact"/>
              <w:jc w:val="both"/>
              <w:rPr>
                <w:lang w:val="pl-PL"/>
              </w:rPr>
            </w:pPr>
            <w:r w:rsidRPr="00CD4CDF">
              <w:rPr>
                <w:b/>
                <w:lang w:val="nl-NL"/>
              </w:rPr>
              <w:t xml:space="preserve">Kĩ năng: </w:t>
            </w:r>
            <w:r w:rsidRPr="00CD4CDF">
              <w:rPr>
                <w:lang w:val="pl-PL"/>
              </w:rPr>
              <w:t>Biết vận dụng các kiến thức về hiện tượng cảm ứng điện từ để giải thích các ứng dụng trong kĩ thuật. Rèn khả năng suy diễn, tư duy lôgic.</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39</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pl-PL"/>
              </w:rPr>
            </w:pPr>
            <w:r w:rsidRPr="00CD4CDF">
              <w:rPr>
                <w:b/>
                <w:lang w:val="nl-NL"/>
              </w:rPr>
              <w:t xml:space="preserve">Kiến thức: </w:t>
            </w:r>
            <w:r w:rsidRPr="00CD4CDF">
              <w:rPr>
                <w:lang w:val="pl-PL"/>
              </w:rPr>
              <w:t>Ôn tập và củng cố cho HS  kiến thức về  dòng điện xoay chiều, máy phát điện xoay chiều, máy biến thế, truyền tải điện năng đi xa.</w:t>
            </w:r>
          </w:p>
          <w:p w:rsidR="009D6C16" w:rsidRPr="00CD4CDF" w:rsidRDefault="009D6C16" w:rsidP="00FD3562">
            <w:pPr>
              <w:tabs>
                <w:tab w:val="left" w:pos="1245"/>
              </w:tabs>
              <w:rPr>
                <w:lang w:val="pl-PL"/>
              </w:rPr>
            </w:pPr>
            <w:r w:rsidRPr="00CD4CDF">
              <w:rPr>
                <w:b/>
                <w:lang w:val="nl-NL"/>
              </w:rPr>
              <w:t xml:space="preserve">Kĩ năng: </w:t>
            </w:r>
            <w:r w:rsidRPr="00CD4CDF">
              <w:rPr>
                <w:lang w:val="pl-PL"/>
              </w:rPr>
              <w:t>Luyện tập và trả lời thêm các câu hỏi, giải thích hiện tượng về  dòng điện xoay chiều, máy phát điện xoay chiều, máy biến thế, truyền tải điện năng đi xa.</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40</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39. Tổng kết chương II: Điện từ học</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pl-PL"/>
              </w:rPr>
            </w:pPr>
            <w:r w:rsidRPr="00CD4CDF">
              <w:rPr>
                <w:b/>
                <w:lang w:val="nl-NL"/>
              </w:rPr>
              <w:t>Kiến thức:</w:t>
            </w:r>
            <w:r w:rsidRPr="00CD4CDF">
              <w:rPr>
                <w:lang w:val="pl-PL"/>
              </w:rPr>
              <w:t>Ôn tập và hệ thống hóa kiến thức về nam châm - từ tr</w:t>
            </w:r>
            <w:r w:rsidRPr="00CD4CDF">
              <w:rPr>
                <w:lang w:val="pl-PL"/>
              </w:rPr>
              <w:softHyphen/>
            </w:r>
            <w:r w:rsidRPr="00CD4CDF">
              <w:rPr>
                <w:lang w:val="pl-PL"/>
              </w:rPr>
              <w:softHyphen/>
              <w:t>ường, lực từ, động cơ điện, dòng điện cảm ứng, dòng điện xoay chiều, máy biến thế.</w:t>
            </w:r>
          </w:p>
          <w:p w:rsidR="009D6C16" w:rsidRPr="00CD4CDF" w:rsidRDefault="009D6C16" w:rsidP="00FD3562">
            <w:pPr>
              <w:tabs>
                <w:tab w:val="left" w:pos="1245"/>
              </w:tabs>
              <w:rPr>
                <w:lang w:val="pl-PL"/>
              </w:rPr>
            </w:pPr>
            <w:r w:rsidRPr="00CD4CDF">
              <w:rPr>
                <w:b/>
                <w:lang w:val="nl-NL"/>
              </w:rPr>
              <w:t xml:space="preserve">Kĩ năng: </w:t>
            </w:r>
            <w:r w:rsidRPr="00CD4CDF">
              <w:rPr>
                <w:lang w:val="pl-PL"/>
              </w:rPr>
              <w:t>Luyện tập thêm về một số kiến thức cụ thể.</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5276" w:type="dxa"/>
            <w:gridSpan w:val="7"/>
            <w:shd w:val="clear" w:color="auto" w:fill="auto"/>
          </w:tcPr>
          <w:p w:rsidR="009D6C16" w:rsidRPr="00CD4CDF" w:rsidRDefault="009D6C16" w:rsidP="00FD3562">
            <w:pPr>
              <w:jc w:val="both"/>
            </w:pPr>
            <w:r w:rsidRPr="00CD4CDF">
              <w:rPr>
                <w:b/>
                <w:lang w:val="nl-NL"/>
              </w:rPr>
              <w:t xml:space="preserve">          Chương III: Quang học</w:t>
            </w:r>
          </w:p>
        </w:tc>
      </w:tr>
      <w:tr w:rsidR="009D6C16" w:rsidRPr="00CD4CDF" w:rsidTr="00FD3562">
        <w:trPr>
          <w:trHeight w:val="444"/>
        </w:trPr>
        <w:tc>
          <w:tcPr>
            <w:tcW w:w="1101" w:type="dxa"/>
            <w:shd w:val="clear" w:color="auto" w:fill="auto"/>
          </w:tcPr>
          <w:p w:rsidR="009D6C16" w:rsidRPr="00CD4CDF" w:rsidRDefault="009D6C16" w:rsidP="00FD3562">
            <w:pPr>
              <w:pStyle w:val="ListParagraph"/>
              <w:ind w:left="142"/>
            </w:pPr>
            <w:r>
              <w:t>41</w:t>
            </w:r>
          </w:p>
        </w:tc>
        <w:tc>
          <w:tcPr>
            <w:tcW w:w="2268" w:type="dxa"/>
            <w:shd w:val="clear" w:color="auto" w:fill="auto"/>
            <w:vAlign w:val="center"/>
          </w:tcPr>
          <w:p w:rsidR="009D6C16" w:rsidRPr="00CD4CDF" w:rsidRDefault="009D6C16" w:rsidP="00FD3562">
            <w:pPr>
              <w:pStyle w:val="tiet"/>
              <w:spacing w:before="0" w:after="0" w:line="240" w:lineRule="auto"/>
              <w:ind w:left="0" w:firstLine="0"/>
              <w:jc w:val="center"/>
              <w:rPr>
                <w:rFonts w:ascii="Times New Roman" w:hAnsi="Times New Roman"/>
                <w:lang w:val="nl-NL"/>
              </w:rPr>
            </w:pPr>
            <w:r w:rsidRPr="00CD4CDF">
              <w:rPr>
                <w:rFonts w:ascii="Times New Roman" w:hAnsi="Times New Roman"/>
                <w:lang w:val="nl-NL"/>
              </w:rPr>
              <w:t>Bài 40. Hiện tượng khúc xạ ánh sáng</w:t>
            </w:r>
            <w:r w:rsidRPr="00CD4CDF">
              <w:rPr>
                <w:rFonts w:ascii="Times New Roman" w:hAnsi="Times New Roman"/>
                <w:lang w:val="vi-VN"/>
              </w:rPr>
              <w:t>.</w:t>
            </w:r>
          </w:p>
        </w:tc>
        <w:tc>
          <w:tcPr>
            <w:tcW w:w="1701" w:type="dxa"/>
            <w:shd w:val="clear" w:color="auto" w:fill="auto"/>
          </w:tcPr>
          <w:p w:rsidR="009D6C16" w:rsidRPr="00CD4CDF" w:rsidRDefault="009D6C16" w:rsidP="00FD3562"/>
        </w:tc>
        <w:tc>
          <w:tcPr>
            <w:tcW w:w="5386" w:type="dxa"/>
            <w:shd w:val="clear" w:color="auto" w:fill="auto"/>
            <w:vAlign w:val="center"/>
          </w:tcPr>
          <w:p w:rsidR="009D6C16" w:rsidRPr="00CD4CDF" w:rsidRDefault="009D6C16" w:rsidP="00FD3562">
            <w:pPr>
              <w:tabs>
                <w:tab w:val="left" w:pos="1245"/>
              </w:tabs>
              <w:rPr>
                <w:lang w:val="pl-PL"/>
              </w:rPr>
            </w:pPr>
            <w:r w:rsidRPr="00CD4CDF">
              <w:rPr>
                <w:b/>
                <w:lang w:val="nl-NL"/>
              </w:rPr>
              <w:t>Kiến thức:</w:t>
            </w:r>
          </w:p>
          <w:p w:rsidR="009D6C16" w:rsidRPr="00CD4CDF" w:rsidRDefault="009D6C16" w:rsidP="00FD3562">
            <w:pPr>
              <w:tabs>
                <w:tab w:val="left" w:pos="0"/>
              </w:tabs>
              <w:jc w:val="both"/>
              <w:rPr>
                <w:color w:val="000000"/>
                <w:lang w:val="pl-PL"/>
              </w:rPr>
            </w:pPr>
            <w:r w:rsidRPr="00CD4CDF">
              <w:rPr>
                <w:color w:val="000000"/>
                <w:lang w:val="pl-PL"/>
              </w:rPr>
              <w:t>- Mô tả đ</w:t>
            </w:r>
            <w:r w:rsidRPr="00CD4CDF">
              <w:rPr>
                <w:color w:val="000000"/>
                <w:lang w:val="pl-PL"/>
              </w:rPr>
              <w:softHyphen/>
            </w:r>
            <w:r w:rsidRPr="00CD4CDF">
              <w:rPr>
                <w:color w:val="000000"/>
                <w:lang w:val="pl-PL"/>
              </w:rPr>
              <w:softHyphen/>
              <w:t>ược hiện t</w:t>
            </w:r>
            <w:r w:rsidRPr="00CD4CDF">
              <w:rPr>
                <w:color w:val="000000"/>
                <w:lang w:val="pl-PL"/>
              </w:rPr>
              <w:softHyphen/>
            </w:r>
            <w:r w:rsidRPr="00CD4CDF">
              <w:rPr>
                <w:color w:val="000000"/>
                <w:lang w:val="pl-PL"/>
              </w:rPr>
              <w:softHyphen/>
              <w:t>ượng khúc xạ ánh sáng trong tr</w:t>
            </w:r>
            <w:r w:rsidRPr="00CD4CDF">
              <w:rPr>
                <w:color w:val="000000"/>
                <w:lang w:val="pl-PL"/>
              </w:rPr>
              <w:softHyphen/>
              <w:t>ường hợp ánh sáng truyền từ không khí sang n</w:t>
            </w:r>
            <w:r w:rsidRPr="00CD4CDF">
              <w:rPr>
                <w:color w:val="000000"/>
                <w:lang w:val="pl-PL"/>
              </w:rPr>
              <w:softHyphen/>
            </w:r>
            <w:r w:rsidRPr="00CD4CDF">
              <w:rPr>
                <w:color w:val="000000"/>
                <w:lang w:val="pl-PL"/>
              </w:rPr>
              <w:softHyphen/>
              <w:t>ước và ngư</w:t>
            </w:r>
            <w:r w:rsidRPr="00CD4CDF">
              <w:rPr>
                <w:color w:val="000000"/>
                <w:lang w:val="pl-PL"/>
              </w:rPr>
              <w:softHyphen/>
            </w:r>
            <w:r w:rsidRPr="00CD4CDF">
              <w:rPr>
                <w:color w:val="000000"/>
                <w:lang w:val="pl-PL"/>
              </w:rPr>
              <w:softHyphen/>
              <w:t>ợc lại.</w:t>
            </w:r>
          </w:p>
          <w:p w:rsidR="009D6C16" w:rsidRPr="00CD4CDF" w:rsidRDefault="009D6C16" w:rsidP="00FD3562">
            <w:pPr>
              <w:tabs>
                <w:tab w:val="left" w:pos="0"/>
              </w:tabs>
              <w:jc w:val="both"/>
              <w:rPr>
                <w:color w:val="000000"/>
                <w:lang w:val="pl-PL"/>
              </w:rPr>
            </w:pPr>
            <w:r w:rsidRPr="00CD4CDF">
              <w:rPr>
                <w:color w:val="000000"/>
                <w:lang w:val="pl-PL"/>
              </w:rPr>
              <w:t>- Chỉ ra đ</w:t>
            </w:r>
            <w:r w:rsidRPr="00CD4CDF">
              <w:rPr>
                <w:color w:val="000000"/>
                <w:lang w:val="pl-PL"/>
              </w:rPr>
              <w:softHyphen/>
            </w:r>
            <w:r w:rsidRPr="00CD4CDF">
              <w:rPr>
                <w:color w:val="000000"/>
                <w:lang w:val="pl-PL"/>
              </w:rPr>
              <w:softHyphen/>
              <w:t xml:space="preserve">ược tia khúc xạ và tia phản xạ, góc khúc xạ và góc phản xạ. </w:t>
            </w:r>
          </w:p>
          <w:p w:rsidR="009D6C16" w:rsidRPr="00CD4CDF" w:rsidRDefault="009D6C16" w:rsidP="00FD3562">
            <w:pPr>
              <w:tabs>
                <w:tab w:val="left" w:pos="1245"/>
              </w:tabs>
              <w:rPr>
                <w:lang w:val="pl-PL"/>
              </w:rPr>
            </w:pPr>
            <w:r w:rsidRPr="00CD4CDF">
              <w:rPr>
                <w:b/>
                <w:lang w:val="nl-NL"/>
              </w:rPr>
              <w:t xml:space="preserve">Kĩ năng: </w:t>
            </w:r>
          </w:p>
          <w:p w:rsidR="009D6C16" w:rsidRPr="00CD4CDF" w:rsidRDefault="009D6C16" w:rsidP="00FD3562">
            <w:pPr>
              <w:tabs>
                <w:tab w:val="left" w:pos="1440"/>
                <w:tab w:val="center" w:pos="4320"/>
                <w:tab w:val="right" w:pos="8640"/>
              </w:tabs>
              <w:jc w:val="both"/>
              <w:rPr>
                <w:lang w:val="pl-PL"/>
              </w:rPr>
            </w:pPr>
            <w:r w:rsidRPr="00CD4CDF">
              <w:rPr>
                <w:lang w:val="pl-PL"/>
              </w:rPr>
              <w:t>- Nhận biết đ</w:t>
            </w:r>
            <w:r w:rsidRPr="00CD4CDF">
              <w:rPr>
                <w:lang w:val="pl-PL"/>
              </w:rPr>
              <w:softHyphen/>
            </w:r>
            <w:r w:rsidRPr="00CD4CDF">
              <w:rPr>
                <w:lang w:val="pl-PL"/>
              </w:rPr>
              <w:softHyphen/>
              <w:t>ược hiện t</w:t>
            </w:r>
            <w:r w:rsidRPr="00CD4CDF">
              <w:rPr>
                <w:lang w:val="pl-PL"/>
              </w:rPr>
              <w:softHyphen/>
              <w:t>ượng khúc xạ ánh sáng.</w:t>
            </w:r>
          </w:p>
          <w:p w:rsidR="009D6C16" w:rsidRPr="00CD4CDF" w:rsidRDefault="009D6C16" w:rsidP="00FD3562">
            <w:pPr>
              <w:tabs>
                <w:tab w:val="left" w:pos="1440"/>
                <w:tab w:val="center" w:pos="4320"/>
                <w:tab w:val="right" w:pos="8640"/>
              </w:tabs>
              <w:jc w:val="both"/>
              <w:rPr>
                <w:lang w:val="pl-PL"/>
              </w:rPr>
            </w:pPr>
            <w:r w:rsidRPr="00CD4CDF">
              <w:rPr>
                <w:lang w:val="pl-PL"/>
              </w:rPr>
              <w:t>- Phân biệt đư</w:t>
            </w:r>
            <w:r w:rsidRPr="00CD4CDF">
              <w:rPr>
                <w:lang w:val="pl-PL"/>
              </w:rPr>
              <w:softHyphen/>
            </w:r>
            <w:r w:rsidRPr="00CD4CDF">
              <w:rPr>
                <w:lang w:val="pl-PL"/>
              </w:rPr>
              <w:softHyphen/>
              <w:t>ợc hiện t</w:t>
            </w:r>
            <w:r w:rsidRPr="00CD4CDF">
              <w:rPr>
                <w:lang w:val="pl-PL"/>
              </w:rPr>
              <w:softHyphen/>
              <w:t>ượng khúc xạ và hiện tư</w:t>
            </w:r>
            <w:r w:rsidRPr="00CD4CDF">
              <w:rPr>
                <w:lang w:val="pl-PL"/>
              </w:rPr>
              <w:softHyphen/>
              <w:t>ợng phản xạ ánh sáng.</w:t>
            </w:r>
          </w:p>
          <w:p w:rsidR="009D6C16" w:rsidRPr="00CD4CDF" w:rsidRDefault="009D6C16" w:rsidP="00FD3562">
            <w:pPr>
              <w:tabs>
                <w:tab w:val="left" w:pos="0"/>
              </w:tabs>
              <w:jc w:val="both"/>
              <w:rPr>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A5CA5" w:rsidRDefault="009D6C16" w:rsidP="00FD3562">
            <w:pPr>
              <w:spacing w:before="60" w:after="15"/>
              <w:ind w:left="-92"/>
              <w:jc w:val="center"/>
              <w:rPr>
                <w:lang w:val="nl-NL"/>
              </w:rPr>
            </w:pPr>
            <w:r w:rsidRPr="00CA5CA5">
              <w:rPr>
                <w:i/>
                <w:lang w:val="nl-NL"/>
              </w:rPr>
              <w:t xml:space="preserve">Mục II. Sự khúc xạ của tia sáng khi truyền từ nước sang không khí: Không nhất thiết phải tiến hành dạy theo phương án mà SGK đã trình bày, có thể thay </w:t>
            </w:r>
            <w:r w:rsidRPr="00CA5CA5">
              <w:rPr>
                <w:i/>
                <w:lang w:val="nl-NL"/>
              </w:rPr>
              <w:lastRenderedPageBreak/>
              <w:t>thế phương án thí nghiệm khác, ví dụ : đặt một gương phẳng ở đáy bình nước để quan sát hiện tượng khúc xạ khi tia sáng truyền từ nước sang không khí.</w:t>
            </w:r>
          </w:p>
        </w:tc>
      </w:tr>
      <w:tr w:rsidR="009D6C16" w:rsidRPr="00CD4CDF" w:rsidTr="00FD3562">
        <w:trPr>
          <w:trHeight w:val="444"/>
        </w:trPr>
        <w:tc>
          <w:tcPr>
            <w:tcW w:w="1101" w:type="dxa"/>
            <w:shd w:val="clear" w:color="auto" w:fill="auto"/>
          </w:tcPr>
          <w:p w:rsidR="009D6C16" w:rsidRPr="00CD4CDF" w:rsidRDefault="009D6C16" w:rsidP="00FD3562">
            <w:r>
              <w:lastRenderedPageBreak/>
              <w:t>42</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42. Thấu kính hội tụ</w:t>
            </w:r>
            <w:r w:rsidRPr="00CD4CDF">
              <w:rPr>
                <w:rFonts w:ascii="Times New Roman" w:hAnsi="Times New Roman"/>
                <w:lang w:val="vi-VN"/>
              </w:rPr>
              <w:t xml:space="preserve">. </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pl-PL"/>
              </w:rPr>
            </w:pPr>
            <w:r w:rsidRPr="00CD4CDF">
              <w:rPr>
                <w:b/>
                <w:lang w:val="nl-NL"/>
              </w:rPr>
              <w:t>Kiến thức:</w:t>
            </w:r>
          </w:p>
          <w:p w:rsidR="009D6C16" w:rsidRPr="00CD4CDF" w:rsidRDefault="009D6C16" w:rsidP="00FD3562">
            <w:pPr>
              <w:tabs>
                <w:tab w:val="left" w:pos="0"/>
              </w:tabs>
              <w:jc w:val="both"/>
              <w:rPr>
                <w:color w:val="000000"/>
                <w:lang w:val="pl-PL"/>
              </w:rPr>
            </w:pPr>
            <w:r w:rsidRPr="00CD4CDF">
              <w:rPr>
                <w:color w:val="000000"/>
                <w:lang w:val="pl-PL"/>
              </w:rPr>
              <w:t>- Nhận biết đư</w:t>
            </w:r>
            <w:r w:rsidRPr="00CD4CDF">
              <w:rPr>
                <w:color w:val="000000"/>
                <w:lang w:val="pl-PL"/>
              </w:rPr>
              <w:softHyphen/>
            </w:r>
            <w:r w:rsidRPr="00CD4CDF">
              <w:rPr>
                <w:color w:val="000000"/>
                <w:lang w:val="pl-PL"/>
              </w:rPr>
              <w:softHyphen/>
              <w:t>ợc thấu kính hội tụ.</w:t>
            </w:r>
          </w:p>
          <w:p w:rsidR="009D6C16" w:rsidRPr="00CD4CDF" w:rsidRDefault="009D6C16" w:rsidP="00FD3562">
            <w:pPr>
              <w:tabs>
                <w:tab w:val="left" w:pos="0"/>
              </w:tabs>
              <w:jc w:val="both"/>
              <w:rPr>
                <w:color w:val="000000"/>
                <w:lang w:val="pl-PL"/>
              </w:rPr>
            </w:pPr>
            <w:r w:rsidRPr="00CD4CDF">
              <w:rPr>
                <w:color w:val="000000"/>
                <w:lang w:val="pl-PL"/>
              </w:rPr>
              <w:t>- Mô tả đ</w:t>
            </w:r>
            <w:r w:rsidRPr="00CD4CDF">
              <w:rPr>
                <w:color w:val="000000"/>
                <w:lang w:val="pl-PL"/>
              </w:rPr>
              <w:softHyphen/>
              <w:t>ược đ</w:t>
            </w:r>
            <w:r w:rsidRPr="00CD4CDF">
              <w:rPr>
                <w:color w:val="000000"/>
                <w:lang w:val="pl-PL"/>
              </w:rPr>
              <w:softHyphen/>
              <w:t>ường truyền của các tia sáng đặc biệt qua thấu kính hội tụ. Nêu được tiêu điểm (chính), tiêu cự của thấu kính  là gì.</w:t>
            </w:r>
          </w:p>
          <w:p w:rsidR="009D6C16" w:rsidRPr="00CD4CDF" w:rsidRDefault="009D6C16" w:rsidP="00FD3562">
            <w:pPr>
              <w:tabs>
                <w:tab w:val="left" w:pos="1245"/>
              </w:tabs>
              <w:rPr>
                <w:lang w:val="pl-PL"/>
              </w:rPr>
            </w:pPr>
            <w:r w:rsidRPr="00CD4CDF">
              <w:rPr>
                <w:b/>
                <w:lang w:val="nl-NL"/>
              </w:rPr>
              <w:t xml:space="preserve">Kĩ năng: </w:t>
            </w:r>
          </w:p>
          <w:p w:rsidR="009D6C16" w:rsidRPr="00CD4CDF" w:rsidRDefault="009D6C16" w:rsidP="00FD3562">
            <w:pPr>
              <w:tabs>
                <w:tab w:val="left" w:pos="0"/>
              </w:tabs>
              <w:jc w:val="both"/>
              <w:rPr>
                <w:color w:val="000000"/>
                <w:lang w:val="pl-PL"/>
              </w:rPr>
            </w:pPr>
            <w:r w:rsidRPr="00CD4CDF">
              <w:rPr>
                <w:color w:val="000000"/>
                <w:lang w:val="pl-PL"/>
              </w:rPr>
              <w:t>- Xác định đ</w:t>
            </w:r>
            <w:r w:rsidRPr="00CD4CDF">
              <w:rPr>
                <w:color w:val="000000"/>
                <w:lang w:val="pl-PL"/>
              </w:rPr>
              <w:softHyphen/>
              <w:t xml:space="preserve">ược thấu kính là thấu kính hội tụ qua việc quan sát trực tiếp thấu kính này. </w:t>
            </w:r>
          </w:p>
          <w:p w:rsidR="009D6C16" w:rsidRPr="00CD4CDF" w:rsidRDefault="009D6C16" w:rsidP="00FD3562">
            <w:pPr>
              <w:tabs>
                <w:tab w:val="left" w:pos="0"/>
              </w:tabs>
              <w:jc w:val="both"/>
              <w:rPr>
                <w:color w:val="000000"/>
                <w:lang w:val="pl-PL"/>
              </w:rPr>
            </w:pPr>
            <w:r w:rsidRPr="00CD4CDF">
              <w:rPr>
                <w:color w:val="000000"/>
                <w:lang w:val="pl-PL"/>
              </w:rPr>
              <w:t>- Vẽ đ</w:t>
            </w:r>
            <w:r w:rsidRPr="00CD4CDF">
              <w:rPr>
                <w:color w:val="000000"/>
                <w:lang w:val="pl-PL"/>
              </w:rPr>
              <w:softHyphen/>
              <w:t>ược đ</w:t>
            </w:r>
            <w:r w:rsidRPr="00CD4CDF">
              <w:rPr>
                <w:color w:val="000000"/>
                <w:lang w:val="pl-PL"/>
              </w:rPr>
              <w:softHyphen/>
              <w:t>ường truyền của các tia sáng đặc biệt qua thấu kính hội tụ.</w:t>
            </w:r>
          </w:p>
          <w:p w:rsidR="009D6C16" w:rsidRPr="00CD4CDF" w:rsidRDefault="009D6C16" w:rsidP="00FD3562">
            <w:pPr>
              <w:tabs>
                <w:tab w:val="left" w:pos="1440"/>
                <w:tab w:val="center" w:pos="4320"/>
                <w:tab w:val="right" w:pos="8640"/>
              </w:tabs>
              <w:jc w:val="both"/>
              <w:rPr>
                <w:lang w:val="vi-VN"/>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A5CA5" w:rsidRDefault="009D6C16" w:rsidP="00FD3562">
            <w:pPr>
              <w:spacing w:before="60" w:after="15"/>
              <w:ind w:left="-92"/>
              <w:jc w:val="center"/>
              <w:rPr>
                <w:lang w:val="nl-NL"/>
              </w:rPr>
            </w:pPr>
            <w:r w:rsidRPr="00CA5CA5">
              <w:rPr>
                <w:i/>
                <w:lang w:val="vi-VN"/>
              </w:rPr>
              <w:t>Câu hỏi C4 (tr.114). Bỏ ý sau “Tìm cách kiểm tra điều này”.</w:t>
            </w:r>
          </w:p>
        </w:tc>
      </w:tr>
      <w:tr w:rsidR="009D6C16" w:rsidRPr="00CD4CDF" w:rsidTr="00FD3562">
        <w:trPr>
          <w:trHeight w:val="444"/>
        </w:trPr>
        <w:tc>
          <w:tcPr>
            <w:tcW w:w="1101" w:type="dxa"/>
            <w:shd w:val="clear" w:color="auto" w:fill="auto"/>
          </w:tcPr>
          <w:p w:rsidR="009D6C16" w:rsidRPr="00CD4CDF" w:rsidRDefault="009D6C16" w:rsidP="00FD3562">
            <w:r>
              <w:t>43</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43. Ảnh của một vật tạo bởi thấu kính hội tụ</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pl-PL"/>
              </w:rPr>
            </w:pPr>
            <w:r w:rsidRPr="00CD4CDF">
              <w:rPr>
                <w:b/>
                <w:lang w:val="nl-NL"/>
              </w:rPr>
              <w:t>Kiến thức:</w:t>
            </w:r>
          </w:p>
          <w:p w:rsidR="009D6C16" w:rsidRPr="00CD4CDF" w:rsidRDefault="009D6C16" w:rsidP="00FD3562">
            <w:pPr>
              <w:pStyle w:val="BodyText3"/>
              <w:tabs>
                <w:tab w:val="left" w:pos="1245"/>
              </w:tabs>
              <w:spacing w:after="0"/>
              <w:rPr>
                <w:rFonts w:ascii="Times New Roman" w:hAnsi="Times New Roman"/>
                <w:bCs/>
                <w:sz w:val="24"/>
                <w:szCs w:val="24"/>
                <w:lang w:val="pl-PL"/>
              </w:rPr>
            </w:pPr>
            <w:r w:rsidRPr="00CD4CDF">
              <w:rPr>
                <w:rFonts w:ascii="Times New Roman" w:hAnsi="Times New Roman"/>
                <w:sz w:val="24"/>
                <w:szCs w:val="24"/>
                <w:lang w:val="pl-PL"/>
              </w:rPr>
              <w:t xml:space="preserve">- </w:t>
            </w:r>
            <w:r w:rsidRPr="00CD4CDF">
              <w:rPr>
                <w:rFonts w:ascii="Times New Roman" w:hAnsi="Times New Roman"/>
                <w:bCs/>
                <w:sz w:val="24"/>
                <w:szCs w:val="24"/>
                <w:lang w:val="pl-PL"/>
              </w:rPr>
              <w:t>Nêu đư</w:t>
            </w:r>
            <w:r w:rsidRPr="00CD4CDF">
              <w:rPr>
                <w:rFonts w:ascii="Times New Roman" w:hAnsi="Times New Roman"/>
                <w:bCs/>
                <w:sz w:val="24"/>
                <w:szCs w:val="24"/>
                <w:lang w:val="pl-PL"/>
              </w:rPr>
              <w:softHyphen/>
            </w:r>
            <w:r w:rsidRPr="00CD4CDF">
              <w:rPr>
                <w:rFonts w:ascii="Times New Roman" w:hAnsi="Times New Roman"/>
                <w:bCs/>
                <w:sz w:val="24"/>
                <w:szCs w:val="24"/>
                <w:lang w:val="pl-PL"/>
              </w:rPr>
              <w:softHyphen/>
              <w:t>ợc trong tư</w:t>
            </w:r>
            <w:r w:rsidRPr="00CD4CDF">
              <w:rPr>
                <w:rFonts w:ascii="Times New Roman" w:hAnsi="Times New Roman"/>
                <w:bCs/>
                <w:sz w:val="24"/>
                <w:szCs w:val="24"/>
                <w:lang w:val="pl-PL"/>
              </w:rPr>
              <w:softHyphen/>
              <w:t>ờng hợp nào thì thấu kính hội tụ cho ảnh thật, cho ảnh ảo và chỉ ra được đặc điểm của các loại ảnh này.</w:t>
            </w:r>
          </w:p>
          <w:p w:rsidR="009D6C16" w:rsidRPr="00CD4CDF" w:rsidRDefault="009D6C16" w:rsidP="00FD3562">
            <w:pPr>
              <w:tabs>
                <w:tab w:val="left" w:pos="1245"/>
              </w:tabs>
              <w:jc w:val="both"/>
              <w:rPr>
                <w:lang w:val="pl-PL"/>
              </w:rPr>
            </w:pPr>
            <w:r w:rsidRPr="00CD4CDF">
              <w:rPr>
                <w:lang w:val="pl-PL"/>
              </w:rPr>
              <w:t>- Vận dụng đư</w:t>
            </w:r>
            <w:r w:rsidRPr="00CD4CDF">
              <w:rPr>
                <w:lang w:val="pl-PL"/>
              </w:rPr>
              <w:softHyphen/>
              <w:t>ợc kiến thức đã học để giải các bài tập đơn giản về thấu kính hội tụ và giải thích đ</w:t>
            </w:r>
            <w:r w:rsidRPr="00CD4CDF">
              <w:rPr>
                <w:lang w:val="pl-PL"/>
              </w:rPr>
              <w:softHyphen/>
              <w:t>ược một số tr</w:t>
            </w:r>
            <w:r w:rsidRPr="00CD4CDF">
              <w:rPr>
                <w:lang w:val="pl-PL"/>
              </w:rPr>
              <w:softHyphen/>
              <w:t>ường hợp trong thực tế.</w:t>
            </w:r>
          </w:p>
          <w:p w:rsidR="009D6C16" w:rsidRPr="00CD4CDF" w:rsidRDefault="009D6C16" w:rsidP="00FD3562">
            <w:pPr>
              <w:tabs>
                <w:tab w:val="left" w:pos="1245"/>
              </w:tabs>
              <w:rPr>
                <w:lang w:val="pl-PL"/>
              </w:rPr>
            </w:pPr>
            <w:r w:rsidRPr="00CD4CDF">
              <w:rPr>
                <w:b/>
                <w:lang w:val="nl-NL"/>
              </w:rPr>
              <w:t xml:space="preserve">Kĩ năng: </w:t>
            </w:r>
          </w:p>
          <w:p w:rsidR="009D6C16" w:rsidRPr="00CD4CDF" w:rsidRDefault="009D6C16" w:rsidP="00FD3562">
            <w:pPr>
              <w:tabs>
                <w:tab w:val="left" w:pos="0"/>
              </w:tabs>
              <w:spacing w:before="60" w:after="60"/>
              <w:jc w:val="both"/>
              <w:rPr>
                <w:color w:val="000000"/>
                <w:lang w:val="pl-PL"/>
              </w:rPr>
            </w:pPr>
            <w:r w:rsidRPr="00CD4CDF">
              <w:rPr>
                <w:color w:val="000000"/>
                <w:lang w:val="pl-PL"/>
              </w:rPr>
              <w:t>- Xác định đư</w:t>
            </w:r>
            <w:r w:rsidRPr="00CD4CDF">
              <w:rPr>
                <w:color w:val="000000"/>
                <w:lang w:val="pl-PL"/>
              </w:rPr>
              <w:softHyphen/>
            </w:r>
            <w:r w:rsidRPr="00CD4CDF">
              <w:rPr>
                <w:color w:val="000000"/>
                <w:lang w:val="pl-PL"/>
              </w:rPr>
              <w:softHyphen/>
              <w:t>ợc thấu kính là thấu kính hội tụ qua việc quan sát ảnh của một vật tạo bởi thấu kính đó.</w:t>
            </w:r>
          </w:p>
          <w:p w:rsidR="009D6C16" w:rsidRPr="00CD4CDF" w:rsidRDefault="009D6C16" w:rsidP="00FD3562">
            <w:pPr>
              <w:tabs>
                <w:tab w:val="left" w:pos="0"/>
              </w:tabs>
              <w:spacing w:before="60" w:after="60"/>
              <w:jc w:val="both"/>
              <w:rPr>
                <w:color w:val="000000"/>
                <w:lang w:val="pl-PL"/>
              </w:rPr>
            </w:pPr>
            <w:r w:rsidRPr="00CD4CDF">
              <w:rPr>
                <w:color w:val="000000"/>
                <w:lang w:val="pl-PL"/>
              </w:rPr>
              <w:t>- Dựng đư</w:t>
            </w:r>
            <w:r w:rsidRPr="00CD4CDF">
              <w:rPr>
                <w:color w:val="000000"/>
                <w:lang w:val="pl-PL"/>
              </w:rPr>
              <w:softHyphen/>
            </w:r>
            <w:r w:rsidRPr="00CD4CDF">
              <w:rPr>
                <w:color w:val="000000"/>
                <w:lang w:val="pl-PL"/>
              </w:rPr>
              <w:softHyphen/>
              <w:t>ợc ảnh của một vật tạo bởi thấu kính hội tụ bằng cách sử dụng các tia đặc biệt.</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44</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pl-PL"/>
              </w:rPr>
            </w:pPr>
            <w:r w:rsidRPr="00CD4CDF">
              <w:rPr>
                <w:b/>
                <w:lang w:val="nl-NL"/>
              </w:rPr>
              <w:t>Kiến thức:</w:t>
            </w:r>
            <w:r w:rsidRPr="00CD4CDF">
              <w:rPr>
                <w:lang w:val="pl-PL"/>
              </w:rPr>
              <w:t xml:space="preserve"> Củng cố cho HS những kiến thức về TKHT.</w:t>
            </w:r>
          </w:p>
          <w:p w:rsidR="009D6C16" w:rsidRPr="00CD4CDF" w:rsidRDefault="009D6C16" w:rsidP="00FD3562">
            <w:pPr>
              <w:tabs>
                <w:tab w:val="left" w:pos="1245"/>
              </w:tabs>
              <w:rPr>
                <w:lang w:val="nl-NL"/>
              </w:rPr>
            </w:pPr>
            <w:r w:rsidRPr="00CD4CDF">
              <w:rPr>
                <w:b/>
                <w:lang w:val="nl-NL"/>
              </w:rPr>
              <w:t xml:space="preserve">Kĩ năng: </w:t>
            </w:r>
            <w:r w:rsidRPr="00CD4CDF">
              <w:rPr>
                <w:lang w:val="nl-NL"/>
              </w:rPr>
              <w:t>Rèn luyện cho HS biết vận dụng các kiến thức đã học để làm bài tập.</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45</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44. Thấu kính phân kỳ</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pl-PL"/>
              </w:rPr>
            </w:pPr>
            <w:r w:rsidRPr="00CD4CDF">
              <w:rPr>
                <w:b/>
                <w:lang w:val="nl-NL"/>
              </w:rPr>
              <w:t>Kiến thức:</w:t>
            </w:r>
            <w:r w:rsidRPr="00CD4CDF">
              <w:rPr>
                <w:lang w:val="pl-PL"/>
              </w:rPr>
              <w:t xml:space="preserve"> </w:t>
            </w:r>
          </w:p>
          <w:p w:rsidR="009D6C16" w:rsidRPr="00CD4CDF" w:rsidRDefault="009D6C16" w:rsidP="00FD3562">
            <w:pPr>
              <w:pStyle w:val="NDMucTieu"/>
              <w:numPr>
                <w:ilvl w:val="0"/>
                <w:numId w:val="0"/>
              </w:numPr>
              <w:spacing w:before="0" w:after="0" w:line="240" w:lineRule="auto"/>
              <w:jc w:val="left"/>
              <w:rPr>
                <w:sz w:val="24"/>
                <w:lang w:val="pl-PL"/>
              </w:rPr>
            </w:pPr>
            <w:r w:rsidRPr="00CD4CDF">
              <w:rPr>
                <w:sz w:val="24"/>
                <w:lang w:val="pl-PL"/>
              </w:rPr>
              <w:t>- Nhận dạng được thấu kính phân kì.</w:t>
            </w:r>
          </w:p>
          <w:p w:rsidR="009D6C16" w:rsidRPr="00CD4CDF" w:rsidRDefault="009D6C16" w:rsidP="00FD3562">
            <w:pPr>
              <w:rPr>
                <w:lang w:val="pt-BR"/>
              </w:rPr>
            </w:pPr>
            <w:r w:rsidRPr="00CD4CDF">
              <w:rPr>
                <w:lang w:val="pl-PL"/>
              </w:rPr>
              <w:t>- Vẽ được đường truyền của hai tia sáng đặc biệt (tia tới đi qua quang tâm và song song với trục chính) qua TKPK.</w:t>
            </w:r>
          </w:p>
          <w:p w:rsidR="009D6C16" w:rsidRPr="00CD4CDF" w:rsidRDefault="009D6C16" w:rsidP="00FD3562">
            <w:pPr>
              <w:tabs>
                <w:tab w:val="left" w:pos="1245"/>
              </w:tabs>
              <w:rPr>
                <w:b/>
                <w:lang w:val="nl-NL"/>
              </w:rPr>
            </w:pPr>
            <w:r w:rsidRPr="00CD4CDF">
              <w:rPr>
                <w:b/>
                <w:lang w:val="nl-NL"/>
              </w:rPr>
              <w:t>Kĩ năng:</w:t>
            </w:r>
          </w:p>
          <w:p w:rsidR="009D6C16" w:rsidRPr="00CD4CDF" w:rsidRDefault="009D6C16" w:rsidP="00FD3562">
            <w:pPr>
              <w:rPr>
                <w:lang w:val="pt-BR"/>
              </w:rPr>
            </w:pPr>
            <w:r w:rsidRPr="00CD4CDF">
              <w:rPr>
                <w:lang w:val="pt-BR"/>
              </w:rPr>
              <w:t>- Vận dụng kiến thức đã học để giải thích một vài hiện tượng đã học trong thực tiễn.</w:t>
            </w:r>
          </w:p>
          <w:p w:rsidR="009D6C16" w:rsidRPr="00CD4CDF" w:rsidRDefault="009D6C16" w:rsidP="00FD3562">
            <w:pPr>
              <w:rPr>
                <w:lang w:val="pt-BR"/>
              </w:rPr>
            </w:pPr>
            <w:r w:rsidRPr="00CD4CDF">
              <w:rPr>
                <w:lang w:val="pt-BR"/>
              </w:rPr>
              <w:t xml:space="preserve">- Biết tiến hành thí nghiệm bằng các phương pháp như bài TK hội tụ. </w:t>
            </w:r>
            <w:r w:rsidRPr="00CD4CDF">
              <w:rPr>
                <w:lang w:val="pt-BR"/>
              </w:rPr>
              <w:br/>
              <w:t>- Từ đó rút ra được đặc điểm của thấu kính phân kì.</w:t>
            </w:r>
          </w:p>
          <w:p w:rsidR="009D6C16" w:rsidRPr="00CD4CDF" w:rsidRDefault="009D6C16" w:rsidP="00FD3562">
            <w:pPr>
              <w:pStyle w:val="tiet"/>
              <w:spacing w:before="0" w:after="0" w:line="240" w:lineRule="auto"/>
              <w:ind w:left="0" w:firstLine="0"/>
              <w:jc w:val="left"/>
              <w:rPr>
                <w:rFonts w:ascii="Times New Roman" w:hAnsi="Times New Roman"/>
                <w:lang w:val="nl-NL"/>
              </w:rPr>
            </w:pPr>
            <w:r w:rsidRPr="00CD4CDF">
              <w:rPr>
                <w:rFonts w:ascii="Times New Roman" w:hAnsi="Times New Roman"/>
              </w:rPr>
              <w:t>- Rèn được kĩ năng vẽ hình</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46</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45.Ảnh của một vật tạo bởi thấu kính phân kỳ</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pl-PL"/>
              </w:rPr>
            </w:pPr>
            <w:r w:rsidRPr="00CD4CDF">
              <w:rPr>
                <w:b/>
                <w:lang w:val="nl-NL"/>
              </w:rPr>
              <w:t>Kiến thức:</w:t>
            </w:r>
            <w:r w:rsidRPr="00CD4CDF">
              <w:rPr>
                <w:lang w:val="pl-PL"/>
              </w:rPr>
              <w:t xml:space="preserve"> </w:t>
            </w:r>
          </w:p>
          <w:p w:rsidR="009D6C16" w:rsidRPr="00CD4CDF" w:rsidRDefault="009D6C16" w:rsidP="00FD3562">
            <w:pPr>
              <w:tabs>
                <w:tab w:val="left" w:pos="1845"/>
              </w:tabs>
              <w:rPr>
                <w:lang w:val="nl-NL"/>
              </w:rPr>
            </w:pPr>
            <w:r w:rsidRPr="00CD4CDF">
              <w:rPr>
                <w:lang w:val="pt-BR"/>
              </w:rPr>
              <w:t xml:space="preserve">- </w:t>
            </w:r>
            <w:r w:rsidRPr="00CD4CDF">
              <w:rPr>
                <w:lang w:val="nl-NL"/>
              </w:rPr>
              <w:t xml:space="preserve">Nêu được ảnh của 1 vật sáng tạo bởi thấu kính phân kỳ luôn là ảnh ảo. </w:t>
            </w:r>
          </w:p>
          <w:p w:rsidR="009D6C16" w:rsidRPr="00CD4CDF" w:rsidRDefault="009D6C16" w:rsidP="00FD3562">
            <w:pPr>
              <w:rPr>
                <w:lang w:val="pt-BR"/>
              </w:rPr>
            </w:pPr>
            <w:r w:rsidRPr="00CD4CDF">
              <w:rPr>
                <w:lang w:val="nl-NL"/>
              </w:rPr>
              <w:t>- Mô tả được những đặc điểm của ảnh ảo của 1 vật tạo bởi thấu kính phân kì. Phân biệt được ảnh ảo tạo bởi thấu kính hội tụ và phân kì.</w:t>
            </w:r>
          </w:p>
          <w:p w:rsidR="009D6C16" w:rsidRPr="00CD4CDF" w:rsidRDefault="009D6C16" w:rsidP="00FD3562">
            <w:pPr>
              <w:tabs>
                <w:tab w:val="left" w:pos="1245"/>
              </w:tabs>
              <w:rPr>
                <w:lang w:val="nl-NL"/>
              </w:rPr>
            </w:pPr>
            <w:r w:rsidRPr="00CD4CDF">
              <w:rPr>
                <w:b/>
                <w:lang w:val="nl-NL"/>
              </w:rPr>
              <w:t>Kĩ năng:</w:t>
            </w:r>
            <w:r w:rsidRPr="00CD4CDF">
              <w:rPr>
                <w:lang w:val="nl-NL"/>
              </w:rPr>
              <w:t xml:space="preserve"> Dùng 2 tia sáng đặc biệt (tia tới quang tâm và tia  tới song song với trục chính) dựng được ảnh của 1 vật tạo bởi thấu kính phân kì.</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47</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pl-PL"/>
              </w:rPr>
            </w:pPr>
            <w:r w:rsidRPr="00CD4CDF">
              <w:rPr>
                <w:b/>
                <w:lang w:val="nl-NL"/>
              </w:rPr>
              <w:t>Kiến thức:</w:t>
            </w:r>
            <w:r w:rsidRPr="00CD4CDF">
              <w:rPr>
                <w:lang w:val="pl-PL"/>
              </w:rPr>
              <w:t xml:space="preserve"> Củng cố cho HS những kiến thức về TKPK.</w:t>
            </w:r>
          </w:p>
          <w:p w:rsidR="009D6C16" w:rsidRPr="00CD4CDF" w:rsidRDefault="009D6C16" w:rsidP="00FD3562">
            <w:pPr>
              <w:tabs>
                <w:tab w:val="left" w:pos="1245"/>
              </w:tabs>
              <w:rPr>
                <w:lang w:val="nl-NL"/>
              </w:rPr>
            </w:pPr>
            <w:r w:rsidRPr="00CD4CDF">
              <w:rPr>
                <w:b/>
                <w:lang w:val="nl-NL"/>
              </w:rPr>
              <w:t xml:space="preserve">Kĩ năng: </w:t>
            </w:r>
            <w:r w:rsidRPr="00CD4CDF">
              <w:rPr>
                <w:lang w:val="nl-NL"/>
              </w:rPr>
              <w:t>Rèn luyện cho HS biết vận dụng các kiến thức đã học để làm bài tập.</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48</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46.Thực hành và kiểm tra thực hành: Đo tiêu cự của thấu kính hội tụ</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bCs/>
                <w:lang w:val="nl-NL"/>
              </w:rPr>
            </w:pPr>
            <w:r w:rsidRPr="00CD4CDF">
              <w:rPr>
                <w:b/>
                <w:lang w:val="nl-NL"/>
              </w:rPr>
              <w:t>Kiến thức:</w:t>
            </w:r>
            <w:r w:rsidRPr="00CD4CDF">
              <w:rPr>
                <w:lang w:val="pl-PL"/>
              </w:rPr>
              <w:t xml:space="preserve"> </w:t>
            </w:r>
            <w:r w:rsidRPr="00CD4CDF">
              <w:rPr>
                <w:bCs/>
                <w:lang w:val="nl-NL"/>
              </w:rPr>
              <w:t>Trình bày được phương pháp đo tiêu cự của thấu kính hội tụ.</w:t>
            </w:r>
          </w:p>
          <w:p w:rsidR="009D6C16" w:rsidRPr="00CD4CDF" w:rsidRDefault="009D6C16" w:rsidP="00FD3562">
            <w:pPr>
              <w:tabs>
                <w:tab w:val="left" w:pos="1245"/>
              </w:tabs>
              <w:rPr>
                <w:lang w:val="nl-NL"/>
              </w:rPr>
            </w:pPr>
            <w:r w:rsidRPr="00CD4CDF">
              <w:rPr>
                <w:b/>
                <w:lang w:val="nl-NL"/>
              </w:rPr>
              <w:t>Kĩ năng:</w:t>
            </w:r>
            <w:r w:rsidRPr="00CD4CDF">
              <w:rPr>
                <w:lang w:val="nl-NL"/>
              </w:rPr>
              <w:t xml:space="preserve"> </w:t>
            </w:r>
            <w:r w:rsidRPr="00CD4CDF">
              <w:rPr>
                <w:bCs/>
                <w:lang w:val="nl-NL"/>
              </w:rPr>
              <w:t>Đo được thấu kính hội tụ theo phương pháp nêu trên.</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r w:rsidRPr="00CA5CA5">
              <w:rPr>
                <w:i/>
                <w:lang w:val="nl-NL"/>
              </w:rPr>
              <w:t>Bài tính điểm Hệ số 2</w:t>
            </w:r>
          </w:p>
        </w:tc>
      </w:tr>
      <w:tr w:rsidR="009D6C16" w:rsidRPr="00CD4CDF" w:rsidTr="00FD3562">
        <w:trPr>
          <w:trHeight w:val="444"/>
        </w:trPr>
        <w:tc>
          <w:tcPr>
            <w:tcW w:w="1101" w:type="dxa"/>
            <w:shd w:val="clear" w:color="auto" w:fill="auto"/>
          </w:tcPr>
          <w:p w:rsidR="009D6C16" w:rsidRPr="00CD4CDF" w:rsidRDefault="009D6C16" w:rsidP="00FD3562">
            <w:r>
              <w:lastRenderedPageBreak/>
              <w:t>49</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Ôn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bCs/>
                <w:lang w:val="nl-NL"/>
              </w:rPr>
            </w:pPr>
            <w:r w:rsidRPr="00CD4CDF">
              <w:rPr>
                <w:b/>
                <w:lang w:val="nl-NL"/>
              </w:rPr>
              <w:t>Kiến thức:</w:t>
            </w:r>
            <w:r w:rsidRPr="00CD4CDF">
              <w:rPr>
                <w:lang w:val="pl-PL"/>
              </w:rPr>
              <w:t xml:space="preserve"> </w:t>
            </w:r>
            <w:r w:rsidRPr="00CD4CDF">
              <w:rPr>
                <w:bCs/>
                <w:lang w:val="nl-NL"/>
              </w:rPr>
              <w:t>Củng cố, hệ thống hoá kiến thức đã học thông qua một số bài tập và lý thuyết đã học.</w:t>
            </w:r>
          </w:p>
          <w:p w:rsidR="009D6C16" w:rsidRPr="00CD4CDF" w:rsidRDefault="009D6C16" w:rsidP="00FD3562">
            <w:pPr>
              <w:tabs>
                <w:tab w:val="left" w:pos="1245"/>
              </w:tabs>
              <w:rPr>
                <w:bCs/>
                <w:lang w:val="nl-NL"/>
              </w:rPr>
            </w:pPr>
            <w:r w:rsidRPr="00CD4CDF">
              <w:rPr>
                <w:b/>
                <w:lang w:val="nl-NL"/>
              </w:rPr>
              <w:t>Kĩ năng:</w:t>
            </w:r>
            <w:r w:rsidRPr="00CD4CDF">
              <w:rPr>
                <w:lang w:val="nl-NL"/>
              </w:rPr>
              <w:t xml:space="preserve"> </w:t>
            </w:r>
            <w:r w:rsidRPr="00CD4CDF">
              <w:rPr>
                <w:bCs/>
                <w:lang w:val="nl-NL"/>
              </w:rPr>
              <w:t>Làm được một số bài tập và giải thích được hiện tượng về quang học và điện từ.</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50</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b/>
                <w:lang w:val="nl-NL"/>
              </w:rPr>
            </w:pPr>
            <w:r w:rsidRPr="00CD4CDF">
              <w:rPr>
                <w:rFonts w:ascii="Times New Roman" w:hAnsi="Times New Roman"/>
                <w:lang w:val="nl-NL"/>
              </w:rPr>
              <w:t>Kiểm tra 1 tiết</w:t>
            </w:r>
          </w:p>
        </w:tc>
        <w:tc>
          <w:tcPr>
            <w:tcW w:w="1701" w:type="dxa"/>
            <w:shd w:val="clear" w:color="auto" w:fill="auto"/>
          </w:tcPr>
          <w:p w:rsidR="009D6C16" w:rsidRPr="00CD4CDF" w:rsidRDefault="009D6C16" w:rsidP="00FD3562"/>
        </w:tc>
        <w:tc>
          <w:tcPr>
            <w:tcW w:w="5386" w:type="dxa"/>
            <w:shd w:val="clear" w:color="auto" w:fill="auto"/>
          </w:tcPr>
          <w:p w:rsidR="009D6C16" w:rsidRPr="00497A3E" w:rsidRDefault="009D6C16" w:rsidP="00FD3562">
            <w:pPr>
              <w:jc w:val="both"/>
            </w:pPr>
            <w:r w:rsidRPr="00497A3E">
              <w:t>- Đánh giá kết quả học tập của HS về kiến thức, kĩ năng và vận dụng.</w:t>
            </w:r>
          </w:p>
          <w:p w:rsidR="009D6C16" w:rsidRPr="00497A3E" w:rsidRDefault="009D6C16" w:rsidP="00FD3562">
            <w:pPr>
              <w:jc w:val="both"/>
            </w:pPr>
            <w:r w:rsidRPr="00497A3E">
              <w:t>- Rèn tính tư duy lô gíc, thái độ nghiêm túc trong học tập và kiểm tra.</w:t>
            </w:r>
          </w:p>
          <w:p w:rsidR="009D6C16" w:rsidRPr="00497A3E" w:rsidRDefault="009D6C16" w:rsidP="00FD3562">
            <w:pPr>
              <w:jc w:val="both"/>
            </w:pPr>
            <w:r w:rsidRPr="00497A3E">
              <w:t>- Qua kết quả kiểm tra, GV và HS tự rút ra kinh nghiệm về phương pháp dạy và học.</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51</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47. Sự tạo ảnh trên phim trong máy ảnh</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nl-NL"/>
              </w:rPr>
            </w:pPr>
            <w:r w:rsidRPr="00CD4CDF">
              <w:rPr>
                <w:b/>
                <w:lang w:val="nl-NL"/>
              </w:rPr>
              <w:t>Kiến thức:</w:t>
            </w:r>
            <w:r w:rsidRPr="00CD4CDF">
              <w:rPr>
                <w:lang w:val="pl-PL"/>
              </w:rPr>
              <w:t xml:space="preserve"> </w:t>
            </w:r>
            <w:r w:rsidRPr="00CD4CDF">
              <w:rPr>
                <w:lang w:val="nl-NL"/>
              </w:rPr>
              <w:t>Nêu được máy ảnh dùng phim có các bộ phận chính là vật kính, buồng tối và chỗ đặt phim.</w:t>
            </w:r>
          </w:p>
          <w:p w:rsidR="009D6C16" w:rsidRPr="00CD4CDF" w:rsidRDefault="009D6C16" w:rsidP="00FD3562">
            <w:pPr>
              <w:tabs>
                <w:tab w:val="left" w:pos="1245"/>
              </w:tabs>
              <w:rPr>
                <w:lang w:val="nl-NL"/>
              </w:rPr>
            </w:pPr>
            <w:r w:rsidRPr="00CD4CDF">
              <w:rPr>
                <w:b/>
                <w:lang w:val="nl-NL"/>
              </w:rPr>
              <w:t>Kĩ năng:</w:t>
            </w:r>
            <w:r w:rsidRPr="00CD4CDF">
              <w:rPr>
                <w:lang w:val="nl-NL"/>
              </w:rPr>
              <w:t xml:space="preserve"> </w:t>
            </w:r>
            <w:r w:rsidRPr="00CD4CDF">
              <w:rPr>
                <w:lang w:val="pt-BR"/>
              </w:rPr>
              <w:t>Giải thích được một số hiện tượng có liên quan.</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52</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48. Mắt</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pPr>
            <w:r w:rsidRPr="00CD4CDF">
              <w:rPr>
                <w:b/>
                <w:lang w:val="nl-NL"/>
              </w:rPr>
              <w:t>Kiến thức:</w:t>
            </w:r>
            <w:r w:rsidRPr="00CD4CDF">
              <w:rPr>
                <w:lang w:val="pl-PL"/>
              </w:rPr>
              <w:t xml:space="preserve"> </w:t>
            </w:r>
            <w:r w:rsidRPr="00CD4CDF">
              <w:rPr>
                <w:lang w:val="pt-BR"/>
              </w:rPr>
              <w:t xml:space="preserve">- </w:t>
            </w:r>
            <w:r w:rsidRPr="00CD4CDF">
              <w:t>Nêu được mắt có các bộ phận chính là thể thuỷ tinh và màng lưới.</w:t>
            </w:r>
          </w:p>
          <w:p w:rsidR="009D6C16" w:rsidRPr="00CD4CDF" w:rsidRDefault="009D6C16" w:rsidP="00FD3562">
            <w:pPr>
              <w:tabs>
                <w:tab w:val="left" w:pos="1845"/>
              </w:tabs>
              <w:jc w:val="both"/>
            </w:pPr>
            <w:r w:rsidRPr="00CD4CDF">
              <w:t>- Nêu được mắt phải điều tiết khi muốn nhìn rõ vật ở các vị trí xa, gần khác nhau.</w:t>
            </w:r>
          </w:p>
          <w:p w:rsidR="009D6C16" w:rsidRPr="00CD4CDF" w:rsidRDefault="009D6C16" w:rsidP="00FD3562">
            <w:pPr>
              <w:tabs>
                <w:tab w:val="left" w:pos="1845"/>
              </w:tabs>
              <w:jc w:val="both"/>
            </w:pPr>
            <w:r w:rsidRPr="00CD4CDF">
              <w:rPr>
                <w:lang w:val="pt-BR"/>
              </w:rPr>
              <w:t xml:space="preserve">- </w:t>
            </w:r>
            <w:r w:rsidRPr="00CD4CDF">
              <w:t>Nêu được sự tương tự giữa cấu tạo của mắt và  máy ảnh.</w:t>
            </w:r>
          </w:p>
          <w:p w:rsidR="009D6C16" w:rsidRPr="00CD4CDF" w:rsidRDefault="009D6C16" w:rsidP="00FD3562">
            <w:pPr>
              <w:tabs>
                <w:tab w:val="left" w:pos="1245"/>
              </w:tabs>
              <w:rPr>
                <w:lang w:val="pt-BR"/>
              </w:rPr>
            </w:pPr>
            <w:r w:rsidRPr="00CD4CDF">
              <w:rPr>
                <w:b/>
                <w:lang w:val="nl-NL"/>
              </w:rPr>
              <w:t>Kĩ năng:</w:t>
            </w:r>
            <w:r w:rsidRPr="00CD4CDF">
              <w:rPr>
                <w:lang w:val="nl-NL"/>
              </w:rPr>
              <w:t xml:space="preserve"> </w:t>
            </w:r>
          </w:p>
          <w:p w:rsidR="009D6C16" w:rsidRPr="00CD4CDF" w:rsidRDefault="009D6C16" w:rsidP="00FD3562">
            <w:pPr>
              <w:tabs>
                <w:tab w:val="left" w:pos="1245"/>
              </w:tabs>
              <w:rPr>
                <w:lang w:val="pt-BR"/>
              </w:rPr>
            </w:pPr>
            <w:r w:rsidRPr="00CD4CDF">
              <w:rPr>
                <w:lang w:val="pt-BR"/>
              </w:rPr>
              <w:t>Giải thích được một số hiện tượng có liên quan.</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53</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49. Mắt cận thị và mắt lão</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pPr>
            <w:r w:rsidRPr="00CD4CDF">
              <w:rPr>
                <w:b/>
                <w:lang w:val="nl-NL"/>
              </w:rPr>
              <w:t>Kiến thức:</w:t>
            </w:r>
            <w:r w:rsidRPr="00CD4CDF">
              <w:rPr>
                <w:lang w:val="pl-PL"/>
              </w:rPr>
              <w:t xml:space="preserve"> </w:t>
            </w:r>
          </w:p>
          <w:p w:rsidR="009D6C16" w:rsidRPr="00CD4CDF" w:rsidRDefault="009D6C16" w:rsidP="00FD3562">
            <w:pPr>
              <w:rPr>
                <w:bCs/>
                <w:lang w:val="nl-NL"/>
              </w:rPr>
            </w:pPr>
            <w:r w:rsidRPr="00CD4CDF">
              <w:rPr>
                <w:bCs/>
                <w:lang w:val="nl-NL"/>
              </w:rPr>
              <w:t>- Nêu đựơc đặc điểm chính cận là không nhìn thấy được các vật ở xa và cách khắc phục tật cận thị là phải đeo kính phân kì.</w:t>
            </w:r>
          </w:p>
          <w:p w:rsidR="009D6C16" w:rsidRPr="00CD4CDF" w:rsidRDefault="009D6C16" w:rsidP="00FD3562">
            <w:pPr>
              <w:tabs>
                <w:tab w:val="left" w:pos="1845"/>
              </w:tabs>
              <w:jc w:val="both"/>
              <w:rPr>
                <w:lang w:val="nl-NL"/>
              </w:rPr>
            </w:pPr>
            <w:r w:rsidRPr="00CD4CDF">
              <w:rPr>
                <w:bCs/>
                <w:lang w:val="nl-NL"/>
              </w:rPr>
              <w:t>- Nêu được đặc điểm chính của mắt lão là không nhìn thấy các vật ở gần mắt và cách khắc phục tật mắt lão là phải đeo kính hội tụ.</w:t>
            </w:r>
          </w:p>
          <w:p w:rsidR="009D6C16" w:rsidRPr="00CD4CDF" w:rsidRDefault="009D6C16" w:rsidP="00FD3562">
            <w:pPr>
              <w:tabs>
                <w:tab w:val="left" w:pos="1245"/>
              </w:tabs>
              <w:rPr>
                <w:lang w:val="pt-BR"/>
              </w:rPr>
            </w:pPr>
            <w:r w:rsidRPr="00CD4CDF">
              <w:rPr>
                <w:b/>
                <w:lang w:val="nl-NL"/>
              </w:rPr>
              <w:t>Kĩ năng:</w:t>
            </w:r>
            <w:r w:rsidRPr="00CD4CDF">
              <w:rPr>
                <w:lang w:val="nl-NL"/>
              </w:rPr>
              <w:t xml:space="preserve"> </w:t>
            </w:r>
          </w:p>
          <w:p w:rsidR="009D6C16" w:rsidRPr="00CD4CDF" w:rsidRDefault="009D6C16" w:rsidP="00FD3562">
            <w:pPr>
              <w:rPr>
                <w:bCs/>
                <w:lang w:val="nl-NL"/>
              </w:rPr>
            </w:pPr>
            <w:r w:rsidRPr="00CD4CDF">
              <w:rPr>
                <w:bCs/>
                <w:lang w:val="nl-NL"/>
              </w:rPr>
              <w:t>- Giải thích được cách khắc phục tật cận thị và tật lão của mắt.</w:t>
            </w:r>
          </w:p>
          <w:p w:rsidR="009D6C16" w:rsidRPr="00CD4CDF" w:rsidRDefault="009D6C16" w:rsidP="00FD3562">
            <w:pPr>
              <w:jc w:val="both"/>
              <w:rPr>
                <w:lang w:val="pt-BR"/>
              </w:rPr>
            </w:pPr>
            <w:r w:rsidRPr="00CD4CDF">
              <w:rPr>
                <w:bCs/>
                <w:lang w:val="nl-NL"/>
              </w:rPr>
              <w:t>- Biết cách thử mắt bằng bảng thuỷ lực.</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54</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50.Kính lú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pPr>
            <w:r w:rsidRPr="00CD4CDF">
              <w:rPr>
                <w:b/>
                <w:lang w:val="nl-NL"/>
              </w:rPr>
              <w:t>Kiến thức:</w:t>
            </w:r>
            <w:r w:rsidRPr="00CD4CDF">
              <w:rPr>
                <w:lang w:val="pl-PL"/>
              </w:rPr>
              <w:t xml:space="preserve"> </w:t>
            </w:r>
          </w:p>
          <w:p w:rsidR="009D6C16" w:rsidRPr="00CD4CDF" w:rsidRDefault="009D6C16" w:rsidP="00FD3562">
            <w:pPr>
              <w:rPr>
                <w:bCs/>
                <w:lang w:val="nl-NL"/>
              </w:rPr>
            </w:pPr>
            <w:r w:rsidRPr="00CD4CDF">
              <w:rPr>
                <w:bCs/>
                <w:lang w:val="nl-NL"/>
              </w:rPr>
              <w:t>- Trả lời được câu hỏi: Kính lúp dùng để làm gì?</w:t>
            </w:r>
          </w:p>
          <w:p w:rsidR="009D6C16" w:rsidRPr="00CD4CDF" w:rsidRDefault="009D6C16" w:rsidP="00FD3562">
            <w:pPr>
              <w:rPr>
                <w:bCs/>
                <w:lang w:val="nl-NL"/>
              </w:rPr>
            </w:pPr>
            <w:r w:rsidRPr="00CD4CDF">
              <w:rPr>
                <w:bCs/>
                <w:lang w:val="nl-NL"/>
              </w:rPr>
              <w:t>- Nêu được hai đặc điểm của kính lúp (Kính lúp là thấu kính hội tụ có tiêu cự ngắn)</w:t>
            </w:r>
          </w:p>
          <w:p w:rsidR="009D6C16" w:rsidRPr="00CD4CDF" w:rsidRDefault="009D6C16" w:rsidP="00FD3562">
            <w:pPr>
              <w:tabs>
                <w:tab w:val="left" w:pos="1845"/>
              </w:tabs>
              <w:jc w:val="both"/>
              <w:rPr>
                <w:lang w:val="nl-NL"/>
              </w:rPr>
            </w:pPr>
            <w:r w:rsidRPr="00CD4CDF">
              <w:rPr>
                <w:bCs/>
                <w:lang w:val="nl-NL"/>
              </w:rPr>
              <w:t>- Nêu đựơc của độ bội giác của kính lúp.</w:t>
            </w:r>
          </w:p>
          <w:p w:rsidR="009D6C16" w:rsidRPr="00CD4CDF" w:rsidRDefault="009D6C16" w:rsidP="00FD3562">
            <w:pPr>
              <w:tabs>
                <w:tab w:val="left" w:pos="1245"/>
              </w:tabs>
              <w:rPr>
                <w:bCs/>
                <w:lang w:val="nl-NL"/>
              </w:rPr>
            </w:pPr>
            <w:r w:rsidRPr="00CD4CDF">
              <w:rPr>
                <w:b/>
                <w:lang w:val="nl-NL"/>
              </w:rPr>
              <w:t>Kĩ năng:</w:t>
            </w:r>
            <w:r w:rsidRPr="00CD4CDF">
              <w:rPr>
                <w:lang w:val="nl-NL"/>
              </w:rPr>
              <w:t xml:space="preserve"> </w:t>
            </w:r>
            <w:r w:rsidRPr="00CD4CDF">
              <w:rPr>
                <w:bCs/>
                <w:lang w:val="nl-NL"/>
              </w:rPr>
              <w:t>Sử dụng được kính lúp để quan sát một vật nhỏ.</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55</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51. Bài tập quang hình học</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bCs/>
                <w:lang w:val="nl-NL"/>
              </w:rPr>
            </w:pPr>
            <w:r w:rsidRPr="00CD4CDF">
              <w:rPr>
                <w:b/>
                <w:lang w:val="nl-NL"/>
              </w:rPr>
              <w:t>Kiến thức:</w:t>
            </w:r>
            <w:r w:rsidRPr="00CD4CDF">
              <w:rPr>
                <w:lang w:val="pl-PL"/>
              </w:rPr>
              <w:t xml:space="preserve"> </w:t>
            </w:r>
            <w:r w:rsidRPr="00CD4CDF">
              <w:rPr>
                <w:bCs/>
                <w:lang w:val="nl-NL"/>
              </w:rPr>
              <w:t>Vận dụng được kiến thức để giải được một số bài tập định tính và định lượng về hiện tượng khúc xạ ánh sáng, thấu kính và các ứng dụng quang học đơn giản. Thực hiện được các phép tính về quang học.</w:t>
            </w:r>
          </w:p>
          <w:p w:rsidR="009D6C16" w:rsidRPr="00CD4CDF" w:rsidRDefault="009D6C16" w:rsidP="00FD3562">
            <w:pPr>
              <w:tabs>
                <w:tab w:val="left" w:pos="1245"/>
              </w:tabs>
              <w:rPr>
                <w:bCs/>
                <w:lang w:val="nl-NL"/>
              </w:rPr>
            </w:pPr>
            <w:r w:rsidRPr="00CD4CDF">
              <w:rPr>
                <w:b/>
                <w:lang w:val="nl-NL"/>
              </w:rPr>
              <w:t>Kĩ năng:</w:t>
            </w:r>
            <w:r w:rsidRPr="00CD4CDF">
              <w:rPr>
                <w:lang w:val="nl-NL"/>
              </w:rPr>
              <w:t xml:space="preserve"> </w:t>
            </w:r>
            <w:r w:rsidRPr="00CD4CDF">
              <w:rPr>
                <w:bCs/>
                <w:lang w:val="nl-NL"/>
              </w:rPr>
              <w:t>Giải thích được một số hiện tượng về một số ứng dụng quang hình học.</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56</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245"/>
              </w:tabs>
              <w:rPr>
                <w:lang w:val="pl-PL"/>
              </w:rPr>
            </w:pPr>
            <w:r w:rsidRPr="00CD4CDF">
              <w:rPr>
                <w:b/>
                <w:lang w:val="nl-NL"/>
              </w:rPr>
              <w:t>Kiến thức:</w:t>
            </w:r>
            <w:r w:rsidRPr="00CD4CDF">
              <w:rPr>
                <w:lang w:val="pl-PL"/>
              </w:rPr>
              <w:t xml:space="preserve"> Củng cố cho HS những kiến thức về TK.</w:t>
            </w:r>
          </w:p>
          <w:p w:rsidR="009D6C16" w:rsidRPr="00CD4CDF" w:rsidRDefault="009D6C16" w:rsidP="00FD3562">
            <w:pPr>
              <w:tabs>
                <w:tab w:val="left" w:pos="1245"/>
              </w:tabs>
              <w:rPr>
                <w:lang w:val="nl-NL"/>
              </w:rPr>
            </w:pPr>
            <w:r w:rsidRPr="00CD4CDF">
              <w:rPr>
                <w:b/>
                <w:lang w:val="nl-NL"/>
              </w:rPr>
              <w:t xml:space="preserve">Kĩ năng: </w:t>
            </w:r>
            <w:r w:rsidRPr="00CD4CDF">
              <w:rPr>
                <w:lang w:val="nl-NL"/>
              </w:rPr>
              <w:t>Rèn luyện cho HS biết vận dụng các kiến thức đã học để làm bài tập.</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57</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52. Ánh sáng trắng và ánh sáng màu</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tabs>
                <w:tab w:val="left" w:pos="1245"/>
              </w:tabs>
              <w:rPr>
                <w:bCs/>
                <w:lang w:val="nl-NL"/>
              </w:rPr>
            </w:pPr>
            <w:r w:rsidRPr="00CD4CDF">
              <w:rPr>
                <w:lang w:val="nl-NL"/>
              </w:rPr>
              <w:t>Nêu được ví dụ về nguồn phát ánh sáng trắng và nguồn phát ánh sáng màu. Nêu được ví dụ về việc tạo ra ánh sáng màu bằng các tấm lọc màu.</w:t>
            </w:r>
          </w:p>
          <w:p w:rsidR="009D6C16" w:rsidRPr="00CD4CDF" w:rsidRDefault="009D6C16" w:rsidP="00FD3562">
            <w:pPr>
              <w:rPr>
                <w:bCs/>
                <w:lang w:val="nl-NL"/>
              </w:rPr>
            </w:pPr>
            <w:r w:rsidRPr="00CD4CDF">
              <w:rPr>
                <w:b/>
                <w:lang w:val="nl-NL"/>
              </w:rPr>
              <w:t>Kĩ năng:</w:t>
            </w:r>
            <w:r w:rsidRPr="00CD4CDF">
              <w:rPr>
                <w:lang w:val="nl-NL"/>
              </w:rPr>
              <w:t xml:space="preserve"> </w:t>
            </w:r>
            <w:r w:rsidRPr="00CD4CDF">
              <w:rPr>
                <w:bCs/>
                <w:lang w:val="nl-NL"/>
              </w:rPr>
              <w:t>- Giải thích được một số hiện tượng về một số ứng dụng quang hình học.</w:t>
            </w:r>
          </w:p>
          <w:p w:rsidR="009D6C16" w:rsidRPr="00CD4CDF" w:rsidRDefault="009D6C16" w:rsidP="00FD3562">
            <w:r w:rsidRPr="00CD4CDF">
              <w:rPr>
                <w:bCs/>
                <w:lang w:val="nl-NL"/>
              </w:rPr>
              <w:t xml:space="preserve">- </w:t>
            </w:r>
            <w:r w:rsidRPr="00CD4CDF">
              <w:rPr>
                <w:lang w:val="nl-NL"/>
              </w:rPr>
              <w:t>Kĩ năng thiết kế thí nghiệm để tạo ra ánh sáng màu bằng các tấm lọc màu</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58</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53. Sự phân tích ánh sáng trắng</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rPr>
                <w:lang w:val="nl-NL"/>
              </w:rPr>
            </w:pPr>
            <w:r w:rsidRPr="00CD4CDF">
              <w:rPr>
                <w:lang w:val="nl-NL"/>
              </w:rPr>
              <w:t>- Phát biểu được khẳng định: trong chùm sáng trắng có chứa nhiều chùm sáng màu khác nhau.</w:t>
            </w:r>
          </w:p>
          <w:p w:rsidR="009D6C16" w:rsidRPr="00CD4CDF" w:rsidRDefault="009D6C16" w:rsidP="00FD3562">
            <w:pPr>
              <w:rPr>
                <w:lang w:val="nl-NL"/>
              </w:rPr>
            </w:pPr>
            <w:r w:rsidRPr="00CD4CDF">
              <w:rPr>
                <w:lang w:val="nl-NL"/>
              </w:rPr>
              <w:t>- Trình bày và phân tích được TN phân tích ánh sáng trắng bằng lăng kính đẻ rút rs kết luận: trong chùm sáng trắng có chứa nhiều chùm sáng màu.</w:t>
            </w:r>
          </w:p>
          <w:p w:rsidR="009D6C16" w:rsidRPr="00CD4CDF" w:rsidRDefault="009D6C16" w:rsidP="00FD3562">
            <w:pPr>
              <w:tabs>
                <w:tab w:val="left" w:pos="1245"/>
              </w:tabs>
              <w:rPr>
                <w:bCs/>
                <w:lang w:val="nl-NL"/>
              </w:rPr>
            </w:pPr>
            <w:r w:rsidRPr="00CD4CDF">
              <w:rPr>
                <w:lang w:val="nl-NL"/>
              </w:rPr>
              <w:t xml:space="preserve">- Trình bày và phân tích được TN phân tích ánh sáng </w:t>
            </w:r>
            <w:r w:rsidRPr="00CD4CDF">
              <w:rPr>
                <w:lang w:val="nl-NL"/>
              </w:rPr>
              <w:lastRenderedPageBreak/>
              <w:t>trắng bằng đĩa CD để rút ra được kết luận về sự phân tích ánh sáng trắng.</w:t>
            </w:r>
          </w:p>
          <w:p w:rsidR="009D6C16" w:rsidRPr="00CD4CDF" w:rsidRDefault="009D6C16" w:rsidP="00FD3562">
            <w:pPr>
              <w:rPr>
                <w:lang w:val="nl-NL"/>
              </w:rPr>
            </w:pPr>
            <w:r w:rsidRPr="00CD4CDF">
              <w:rPr>
                <w:b/>
                <w:lang w:val="nl-NL"/>
              </w:rPr>
              <w:t>Kĩ năng:</w:t>
            </w:r>
            <w:r w:rsidRPr="00CD4CDF">
              <w:rPr>
                <w:lang w:val="nl-NL"/>
              </w:rPr>
              <w:t xml:space="preserve"> -</w:t>
            </w:r>
            <w:r w:rsidRPr="00CD4CDF">
              <w:rPr>
                <w:lang w:val="pt-BR"/>
              </w:rPr>
              <w:t xml:space="preserve"> </w:t>
            </w:r>
            <w:r w:rsidRPr="00CD4CDF">
              <w:rPr>
                <w:lang w:val="nl-NL"/>
              </w:rPr>
              <w:t>Kĩ năng phân tích hiện tượng phân ánh sáng trắng và ánh sáng màu qua TN.</w:t>
            </w:r>
          </w:p>
          <w:p w:rsidR="009D6C16" w:rsidRPr="00CD4CDF" w:rsidRDefault="009D6C16" w:rsidP="00FD3562">
            <w:pPr>
              <w:rPr>
                <w:lang w:val="pt-BR"/>
              </w:rPr>
            </w:pPr>
            <w:r w:rsidRPr="00CD4CDF">
              <w:rPr>
                <w:lang w:val="nl-NL"/>
              </w:rPr>
              <w:t>- Vận dụng kiến thức thu thập được giải thích các hiện tượng ánh sáng màu như cầu vồng, bong bóng xà phòng,…dưới ánh trăng.</w:t>
            </w: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59</w:t>
            </w:r>
          </w:p>
        </w:tc>
        <w:tc>
          <w:tcPr>
            <w:tcW w:w="2268" w:type="dxa"/>
            <w:shd w:val="clear" w:color="auto" w:fill="auto"/>
          </w:tcPr>
          <w:p w:rsidR="009D6C16" w:rsidRPr="00CD4CDF" w:rsidRDefault="009D6C16" w:rsidP="00FD3562">
            <w:pPr>
              <w:pStyle w:val="tiet"/>
              <w:spacing w:before="0" w:after="0" w:line="240" w:lineRule="auto"/>
              <w:ind w:left="0" w:right="-108" w:firstLine="0"/>
              <w:rPr>
                <w:rFonts w:ascii="Times New Roman" w:hAnsi="Times New Roman"/>
                <w:lang w:val="nl-NL"/>
              </w:rPr>
            </w:pPr>
            <w:r w:rsidRPr="00CD4CDF">
              <w:rPr>
                <w:rFonts w:ascii="Times New Roman" w:hAnsi="Times New Roman"/>
                <w:lang w:val="nl-NL"/>
              </w:rPr>
              <w:t>Bài 55. Màu sắc các vật dưới ánh sáng trắng  và dưới ánh sáng màu</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rPr>
                <w:lang w:val="pt-BR"/>
              </w:rPr>
            </w:pPr>
            <w:r w:rsidRPr="00CD4CDF">
              <w:rPr>
                <w:lang w:val="pt-BR"/>
              </w:rPr>
              <w:t>- Trả lời được câu hỏi: Có ánh sáng màu nào vào mắt ta khi ta nhìn thấy vật màu đỏ, màu xanh, màu trắng, màu đen…?</w:t>
            </w:r>
          </w:p>
          <w:p w:rsidR="009D6C16" w:rsidRPr="00CD4CDF" w:rsidRDefault="009D6C16" w:rsidP="00FD3562">
            <w:pPr>
              <w:rPr>
                <w:lang w:val="pt-BR"/>
              </w:rPr>
            </w:pPr>
            <w:r w:rsidRPr="00CD4CDF">
              <w:rPr>
                <w:lang w:val="pt-BR"/>
              </w:rPr>
              <w:t>- Giải thích được hiện tượng khi đặt các vật dưới ánh sáng màu trắng ta thấy có vật màu đỏ, vật màu xanh, vật màu trắng, vật màu đen…</w:t>
            </w:r>
          </w:p>
          <w:p w:rsidR="009D6C16" w:rsidRPr="00CD4CDF" w:rsidRDefault="009D6C16" w:rsidP="00FD3562">
            <w:pPr>
              <w:tabs>
                <w:tab w:val="left" w:pos="1845"/>
              </w:tabs>
              <w:jc w:val="both"/>
              <w:rPr>
                <w:lang w:val="nl-NL"/>
              </w:rPr>
            </w:pPr>
            <w:r w:rsidRPr="00CD4CDF">
              <w:rPr>
                <w:lang w:val="pt-BR"/>
              </w:rPr>
              <w:t>- Giải thích được hiện tượng: Khi đặt các vật dưới ánh sáng đỏ thì chỉ các vật màu đỏ được giữ màu, còn các vật màu khác đều bị thay đổi màu.</w:t>
            </w:r>
          </w:p>
          <w:p w:rsidR="009D6C16" w:rsidRPr="00CD4CDF" w:rsidRDefault="009D6C16" w:rsidP="00FD3562">
            <w:r w:rsidRPr="00CD4CDF">
              <w:rPr>
                <w:b/>
                <w:lang w:val="nl-NL"/>
              </w:rPr>
              <w:t>Kĩ năng:</w:t>
            </w:r>
            <w:r w:rsidRPr="00CD4CDF">
              <w:rPr>
                <w:lang w:val="nl-NL"/>
              </w:rPr>
              <w:t xml:space="preserve"> Nghiên cứu hiện tượng màu sắc các vật dưới ánh sáng trắng và ánh sáng màu để giải thích vì sao ta nhìn thấy các vật có màu sắc khi có ánh sáng.</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60</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56. Các tác dụng của ánh sáng</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tabs>
                <w:tab w:val="left" w:pos="1245"/>
              </w:tabs>
              <w:rPr>
                <w:lang w:val="nl-NL"/>
              </w:rPr>
            </w:pPr>
            <w:r w:rsidRPr="00CD4CDF">
              <w:rPr>
                <w:lang w:val="nl-NL"/>
              </w:rPr>
              <w:t>Biết được các tác dụng Nhiệt – Sinh học – Quang điện của ánh sáng.</w:t>
            </w:r>
          </w:p>
          <w:p w:rsidR="009D6C16" w:rsidRPr="00CD4CDF" w:rsidRDefault="009D6C16" w:rsidP="00FD3562">
            <w:r w:rsidRPr="00CD4CDF">
              <w:rPr>
                <w:b/>
                <w:lang w:val="nl-NL"/>
              </w:rPr>
              <w:t>Kĩ năng:</w:t>
            </w:r>
            <w:r w:rsidRPr="00CD4CDF">
              <w:rPr>
                <w:lang w:val="nl-NL"/>
              </w:rPr>
              <w:t xml:space="preserve"> </w:t>
            </w:r>
            <w:r w:rsidRPr="00CD4CDF">
              <w:rPr>
                <w:color w:val="000000"/>
                <w:lang w:eastAsia="vi-VN"/>
              </w:rPr>
              <w:t>Giải thích được một số hiện tượng đơn giản trong cuộc sống có liên quan.</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61</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57. Thực hành: Nhận biết ánh sáng đơn sắc và ánh sáng không đơn sắc bằng đĩa CD</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tabs>
                <w:tab w:val="left" w:pos="1245"/>
              </w:tabs>
              <w:rPr>
                <w:lang w:val="nl-NL"/>
              </w:rPr>
            </w:pPr>
            <w:r w:rsidRPr="00CD4CDF">
              <w:rPr>
                <w:lang w:val="nl-NL"/>
              </w:rPr>
              <w:t>Biết cách nhận biết ánh sáng đơn sắc và ánh sáng không đơn sắc bằng đĩa CD.</w:t>
            </w:r>
          </w:p>
          <w:p w:rsidR="009D6C16" w:rsidRPr="00CD4CDF" w:rsidRDefault="009D6C16" w:rsidP="00FD3562">
            <w:pPr>
              <w:rPr>
                <w:lang w:val="pt-BR"/>
              </w:rPr>
            </w:pPr>
            <w:r w:rsidRPr="00CD4CDF">
              <w:rPr>
                <w:b/>
                <w:lang w:val="nl-NL"/>
              </w:rPr>
              <w:t>Kĩ năng:</w:t>
            </w:r>
            <w:r w:rsidRPr="00CD4CDF">
              <w:rPr>
                <w:lang w:val="nl-NL"/>
              </w:rPr>
              <w:t xml:space="preserve"> Nhận biết được ánh sáng đơn sắc và ánh sáng không đơn sắc bằng đĩa CD.</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62</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58. Tổng kết chương III: Quang học</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tabs>
                <w:tab w:val="left" w:pos="1845"/>
              </w:tabs>
              <w:jc w:val="both"/>
              <w:rPr>
                <w:lang w:val="nl-NL"/>
              </w:rPr>
            </w:pPr>
            <w:r w:rsidRPr="00CD4CDF">
              <w:rPr>
                <w:color w:val="000000"/>
                <w:lang w:eastAsia="vi-VN"/>
              </w:rPr>
              <w:t>Hệ thống hóa lại các kiến thức trọng tâm của chương Quang học.</w:t>
            </w:r>
          </w:p>
          <w:p w:rsidR="009D6C16" w:rsidRPr="00CD4CDF" w:rsidRDefault="009D6C16" w:rsidP="00FD3562">
            <w:pPr>
              <w:tabs>
                <w:tab w:val="left" w:pos="1245"/>
              </w:tabs>
              <w:rPr>
                <w:lang w:val="nl-NL"/>
              </w:rPr>
            </w:pPr>
            <w:r w:rsidRPr="00CD4CDF">
              <w:rPr>
                <w:b/>
                <w:lang w:val="nl-NL"/>
              </w:rPr>
              <w:t>Kĩ năng:</w:t>
            </w:r>
            <w:r w:rsidRPr="00CD4CDF">
              <w:rPr>
                <w:lang w:val="nl-NL"/>
              </w:rPr>
              <w:t xml:space="preserve"> Giải thích được một số hiện tượng có liên quan.</w:t>
            </w: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5276" w:type="dxa"/>
            <w:gridSpan w:val="7"/>
            <w:shd w:val="clear" w:color="auto" w:fill="auto"/>
          </w:tcPr>
          <w:p w:rsidR="009D6C16" w:rsidRPr="00CD4CDF" w:rsidRDefault="009D6C16" w:rsidP="00FD3562">
            <w:pPr>
              <w:jc w:val="both"/>
            </w:pPr>
            <w:r w:rsidRPr="00CD4CDF">
              <w:rPr>
                <w:b/>
                <w:lang w:val="nl-NL"/>
              </w:rPr>
              <w:lastRenderedPageBreak/>
              <w:t xml:space="preserve">   Chương IV: Sự bảo toàn và chuyển hoá năng lượng</w:t>
            </w:r>
          </w:p>
        </w:tc>
      </w:tr>
      <w:tr w:rsidR="009D6C16" w:rsidRPr="00CD4CDF" w:rsidTr="00FD3562">
        <w:trPr>
          <w:trHeight w:val="444"/>
        </w:trPr>
        <w:tc>
          <w:tcPr>
            <w:tcW w:w="1101" w:type="dxa"/>
            <w:shd w:val="clear" w:color="auto" w:fill="auto"/>
          </w:tcPr>
          <w:p w:rsidR="009D6C16" w:rsidRPr="00CD4CDF" w:rsidRDefault="009D6C16" w:rsidP="00FD3562">
            <w:r>
              <w:t>63</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59. Năng lượng và sù chuyển hoá năng lượng</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tabs>
                <w:tab w:val="left" w:pos="1845"/>
              </w:tabs>
              <w:jc w:val="both"/>
              <w:rPr>
                <w:lang w:val="nl-NL"/>
              </w:rPr>
            </w:pPr>
            <w:r w:rsidRPr="00CD4CDF">
              <w:t xml:space="preserve">- </w:t>
            </w:r>
            <w:r w:rsidRPr="00CD4CDF">
              <w:rPr>
                <w:lang w:val="nl-NL"/>
              </w:rPr>
              <w:t>Nhận biết được cơ năng và nhiệt năng dựa trên những dấu hiệu quan sát trực tiếp được. Nhận biết được quang năng, hóa năng, điện năng nhờ chúng đã chuyển hóa thành cơ năng hay nhiệt năng.</w:t>
            </w:r>
          </w:p>
          <w:p w:rsidR="009D6C16" w:rsidRPr="00CD4CDF" w:rsidRDefault="009D6C16" w:rsidP="00FD3562">
            <w:pPr>
              <w:tabs>
                <w:tab w:val="left" w:pos="1845"/>
              </w:tabs>
              <w:jc w:val="both"/>
              <w:rPr>
                <w:lang w:val="nl-NL"/>
              </w:rPr>
            </w:pPr>
            <w:r w:rsidRPr="00CD4CDF">
              <w:rPr>
                <w:lang w:val="nl-NL"/>
              </w:rPr>
              <w:t>- Nhận biết được khả năng chuyển hóa qua lại giữa các dạng năng lượng , mọi sự biến đổi trong tự  nhiên đều kèm theo sự biến đổi năng lượng từ dạng này sang dạng khác.</w:t>
            </w:r>
          </w:p>
          <w:p w:rsidR="009D6C16" w:rsidRPr="00CD4CDF" w:rsidRDefault="009D6C16" w:rsidP="00FD3562">
            <w:pPr>
              <w:tabs>
                <w:tab w:val="left" w:pos="1845"/>
              </w:tabs>
              <w:jc w:val="both"/>
              <w:rPr>
                <w:lang w:val="pt-BR"/>
              </w:rPr>
            </w:pPr>
            <w:r w:rsidRPr="00CD4CDF">
              <w:rPr>
                <w:b/>
                <w:lang w:val="nl-NL"/>
              </w:rPr>
              <w:t xml:space="preserve">Kĩ năng: </w:t>
            </w:r>
            <w:r w:rsidRPr="00CD4CDF">
              <w:rPr>
                <w:lang w:val="nl-NL"/>
              </w:rPr>
              <w:t>Rèn luyện kĩ năng quan sát, phân tích.</w:t>
            </w:r>
            <w:r w:rsidRPr="00CD4CDF">
              <w:rPr>
                <w:lang w:val="pt-BR"/>
              </w:rPr>
              <w:t xml:space="preserve"> Giải thích được một số hiện tượng có liên quan.</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r w:rsidRPr="00CA5CA5">
              <w:rPr>
                <w:i/>
                <w:lang w:val="vi-VN"/>
              </w:rPr>
              <w:t>Thí nghiệm hình 60.2. Không bắt buộc làm thí nghiệm.</w:t>
            </w:r>
          </w:p>
        </w:tc>
      </w:tr>
      <w:tr w:rsidR="009D6C16" w:rsidRPr="00CD4CDF" w:rsidTr="00FD3562">
        <w:trPr>
          <w:trHeight w:val="444"/>
        </w:trPr>
        <w:tc>
          <w:tcPr>
            <w:tcW w:w="1101" w:type="dxa"/>
            <w:shd w:val="clear" w:color="auto" w:fill="auto"/>
          </w:tcPr>
          <w:p w:rsidR="009D6C16" w:rsidRPr="00CD4CDF" w:rsidRDefault="009D6C16" w:rsidP="00FD3562">
            <w:r>
              <w:t>64</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60. Định luật bảo toàn năng lượng</w:t>
            </w:r>
            <w:r w:rsidRPr="00CD4CDF">
              <w:rPr>
                <w:rFonts w:ascii="Times New Roman" w:hAnsi="Times New Roman"/>
                <w:lang w:val="vi-VN"/>
              </w:rPr>
              <w:t xml:space="preserve">. </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rPr>
                <w:color w:val="000000"/>
                <w:lang w:eastAsia="vi-VN"/>
              </w:rPr>
            </w:pPr>
            <w:r w:rsidRPr="00CD4CDF">
              <w:rPr>
                <w:color w:val="000000"/>
                <w:lang w:eastAsia="vi-VN"/>
              </w:rPr>
              <w:t>- Qua thí nghiệm, nhận biết được trong các thiết bị làm biến đổi năng lượng, phần năng lượng thu được cuối cùng bao giờ cũng nhỏ hơn phần năng lượng cung cấp cho thiết bị lúc ban đầu, năng lượng không tự sinh ra.</w:t>
            </w:r>
          </w:p>
          <w:p w:rsidR="009D6C16" w:rsidRPr="00CD4CDF" w:rsidRDefault="009D6C16" w:rsidP="00FD3562">
            <w:pPr>
              <w:rPr>
                <w:color w:val="000000"/>
                <w:lang w:eastAsia="vi-VN"/>
              </w:rPr>
            </w:pPr>
            <w:r w:rsidRPr="00CD4CDF">
              <w:rPr>
                <w:color w:val="000000"/>
                <w:lang w:eastAsia="vi-VN"/>
              </w:rPr>
              <w:t>- Phát hiện được năng lượng giảm đi bằng phần năng lượng xuất hiện.</w:t>
            </w:r>
          </w:p>
          <w:p w:rsidR="009D6C16" w:rsidRPr="00CD4CDF" w:rsidRDefault="009D6C16" w:rsidP="00FD3562">
            <w:pPr>
              <w:tabs>
                <w:tab w:val="left" w:pos="1845"/>
              </w:tabs>
              <w:jc w:val="both"/>
              <w:rPr>
                <w:lang w:val="nl-NL"/>
              </w:rPr>
            </w:pPr>
            <w:r w:rsidRPr="00CD4CDF">
              <w:rPr>
                <w:color w:val="000000"/>
                <w:lang w:eastAsia="vi-VN"/>
              </w:rPr>
              <w:t>- Phát biểu được định luật bảo toàn năng lượng và vận dụng định luật để giải thích hoặc dự đoán sự biến đổi năng lượng.</w:t>
            </w:r>
          </w:p>
          <w:p w:rsidR="009D6C16" w:rsidRPr="00CD4CDF" w:rsidRDefault="009D6C16" w:rsidP="00FD3562">
            <w:pPr>
              <w:tabs>
                <w:tab w:val="left" w:pos="1845"/>
              </w:tabs>
              <w:jc w:val="both"/>
              <w:rPr>
                <w:lang w:val="nl-NL"/>
              </w:rPr>
            </w:pPr>
            <w:r w:rsidRPr="00CD4CDF">
              <w:rPr>
                <w:b/>
                <w:lang w:val="nl-NL"/>
              </w:rPr>
              <w:t xml:space="preserve">Kĩ năng: </w:t>
            </w:r>
          </w:p>
          <w:p w:rsidR="009D6C16" w:rsidRPr="00CD4CDF" w:rsidRDefault="009D6C16" w:rsidP="00FD3562">
            <w:pPr>
              <w:rPr>
                <w:lang w:val="nl-NL"/>
              </w:rPr>
            </w:pPr>
            <w:r w:rsidRPr="00CD4CDF">
              <w:rPr>
                <w:lang w:val="nl-NL"/>
              </w:rPr>
              <w:t>- Rèn kĩ năng khái quát hoá về sự biến đổi năng lượng để thấy được sự bảo toàn năng lượng.</w:t>
            </w:r>
          </w:p>
          <w:p w:rsidR="009D6C16" w:rsidRPr="00CD4CDF" w:rsidRDefault="009D6C16" w:rsidP="00FD3562">
            <w:pPr>
              <w:rPr>
                <w:lang w:val="pt-BR"/>
              </w:rPr>
            </w:pPr>
            <w:r w:rsidRPr="00CD4CDF">
              <w:rPr>
                <w:lang w:val="nl-NL"/>
              </w:rPr>
              <w:t>- Rèn được kĩ năng phân tích hiện tượng.</w:t>
            </w:r>
          </w:p>
          <w:p w:rsidR="009D6C16" w:rsidRPr="00CD4CDF" w:rsidRDefault="009D6C16" w:rsidP="00FD3562">
            <w:pPr>
              <w:pStyle w:val="tiet"/>
              <w:spacing w:before="0" w:after="0" w:line="240" w:lineRule="auto"/>
              <w:ind w:left="0" w:firstLine="0"/>
              <w:rPr>
                <w:rFonts w:ascii="Times New Roman" w:hAnsi="Times New Roman"/>
                <w:lang w:val="vi-VN"/>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Thí nghiệm;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65</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Bài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rPr>
                <w:b/>
                <w:i/>
                <w:color w:val="0000FF"/>
              </w:rPr>
            </w:pPr>
            <w:r w:rsidRPr="00CD4CDF">
              <w:rPr>
                <w:lang w:val="pt-BR"/>
              </w:rPr>
              <w:t xml:space="preserve">- </w:t>
            </w:r>
            <w:r w:rsidRPr="00CD4CDF">
              <w:t>Khắc sâu, củng cố 1 số kiến thức cơ bản về điện từ học, quang học</w:t>
            </w:r>
            <w:r w:rsidRPr="00CD4CDF">
              <w:rPr>
                <w:lang w:val="pt-BR"/>
              </w:rPr>
              <w:t>, năng lượng và sự bảo toàn năng lượng</w:t>
            </w:r>
            <w:r w:rsidRPr="00CD4CDF">
              <w:t xml:space="preserve"> cho HS.</w:t>
            </w:r>
          </w:p>
          <w:p w:rsidR="009D6C16" w:rsidRPr="00CD4CDF" w:rsidRDefault="009D6C16" w:rsidP="00FD3562">
            <w:r w:rsidRPr="00CD4CDF">
              <w:t>- Hệ thống được kiến thức thu thập về Quang học để giải thích các hiện tượng Quang học.</w:t>
            </w:r>
          </w:p>
          <w:p w:rsidR="009D6C16" w:rsidRPr="00CD4CDF" w:rsidRDefault="009D6C16" w:rsidP="00FD3562">
            <w:pPr>
              <w:tabs>
                <w:tab w:val="left" w:pos="1845"/>
              </w:tabs>
              <w:jc w:val="both"/>
            </w:pPr>
            <w:r w:rsidRPr="00CD4CDF">
              <w:lastRenderedPageBreak/>
              <w:t>- Hệ thống hoá được các bài tập về Quang học, điện từ học.</w:t>
            </w:r>
          </w:p>
          <w:p w:rsidR="009D6C16" w:rsidRPr="00CD4CDF" w:rsidRDefault="009D6C16" w:rsidP="00FD3562">
            <w:pPr>
              <w:tabs>
                <w:tab w:val="left" w:pos="1845"/>
              </w:tabs>
              <w:jc w:val="both"/>
            </w:pPr>
            <w:r w:rsidRPr="00CD4CDF">
              <w:rPr>
                <w:b/>
                <w:lang w:val="nl-NL"/>
              </w:rPr>
              <w:t xml:space="preserve">Kĩ năng: </w:t>
            </w:r>
            <w:r w:rsidRPr="00CD4CDF">
              <w:t>Vận dụng kiến thức, kĩ năng đã chiếm lĩnh được để giải thích và giải các bài tập .</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lastRenderedPageBreak/>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lastRenderedPageBreak/>
              <w:t>66</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lang w:val="nl-NL"/>
              </w:rPr>
            </w:pPr>
            <w:r w:rsidRPr="00CD4CDF">
              <w:rPr>
                <w:rFonts w:ascii="Times New Roman" w:hAnsi="Times New Roman"/>
                <w:lang w:val="nl-NL"/>
              </w:rPr>
              <w:t>Ôn tập</w:t>
            </w:r>
          </w:p>
        </w:tc>
        <w:tc>
          <w:tcPr>
            <w:tcW w:w="1701" w:type="dxa"/>
            <w:shd w:val="clear" w:color="auto" w:fill="auto"/>
          </w:tcPr>
          <w:p w:rsidR="009D6C16" w:rsidRPr="00CD4CDF" w:rsidRDefault="009D6C16" w:rsidP="00FD3562"/>
        </w:tc>
        <w:tc>
          <w:tcPr>
            <w:tcW w:w="5386" w:type="dxa"/>
            <w:shd w:val="clear" w:color="auto" w:fill="auto"/>
          </w:tcPr>
          <w:p w:rsidR="009D6C16" w:rsidRPr="00CD4CDF" w:rsidRDefault="009D6C16" w:rsidP="00FD3562">
            <w:pPr>
              <w:tabs>
                <w:tab w:val="left" w:pos="1845"/>
              </w:tabs>
              <w:jc w:val="both"/>
              <w:rPr>
                <w:color w:val="000000"/>
                <w:lang w:eastAsia="vi-VN"/>
              </w:rPr>
            </w:pPr>
            <w:r w:rsidRPr="00CD4CDF">
              <w:rPr>
                <w:b/>
                <w:lang w:val="nl-NL"/>
              </w:rPr>
              <w:t>Kiến thức:</w:t>
            </w:r>
            <w:r w:rsidRPr="00CD4CDF">
              <w:rPr>
                <w:lang w:val="pl-PL"/>
              </w:rPr>
              <w:t xml:space="preserve"> </w:t>
            </w:r>
          </w:p>
          <w:p w:rsidR="009D6C16" w:rsidRPr="00CD4CDF" w:rsidRDefault="009D6C16" w:rsidP="00FD3562">
            <w:pPr>
              <w:rPr>
                <w:b/>
                <w:i/>
                <w:color w:val="0000FF"/>
              </w:rPr>
            </w:pPr>
            <w:r w:rsidRPr="00CD4CDF">
              <w:rPr>
                <w:lang w:val="pt-BR"/>
              </w:rPr>
              <w:t xml:space="preserve">- </w:t>
            </w:r>
            <w:r w:rsidRPr="00CD4CDF">
              <w:t>Khắc sâu, củng cố 1 số kiến thức cơ bản về điện từ học, quang học</w:t>
            </w:r>
            <w:r w:rsidRPr="00CD4CDF">
              <w:rPr>
                <w:lang w:val="pt-BR"/>
              </w:rPr>
              <w:t>, năng lượng và sự bảo toàn năng lượng</w:t>
            </w:r>
            <w:r w:rsidRPr="00CD4CDF">
              <w:t xml:space="preserve"> cho HS.</w:t>
            </w:r>
          </w:p>
          <w:p w:rsidR="009D6C16" w:rsidRPr="00CD4CDF" w:rsidRDefault="009D6C16" w:rsidP="00FD3562">
            <w:r w:rsidRPr="00CD4CDF">
              <w:t>- Hệ thống được kiến thức thu thập về Quang học để giải thích các hiện tượng Quang học.</w:t>
            </w:r>
          </w:p>
          <w:p w:rsidR="009D6C16" w:rsidRPr="00CD4CDF" w:rsidRDefault="009D6C16" w:rsidP="00FD3562">
            <w:pPr>
              <w:tabs>
                <w:tab w:val="left" w:pos="1845"/>
              </w:tabs>
              <w:jc w:val="both"/>
            </w:pPr>
            <w:r w:rsidRPr="00CD4CDF">
              <w:t>- Hệ thống hoá được các bài tập về Quang học, điện từ học.</w:t>
            </w:r>
          </w:p>
          <w:p w:rsidR="009D6C16" w:rsidRPr="00CD4CDF" w:rsidRDefault="009D6C16" w:rsidP="00FD3562">
            <w:pPr>
              <w:tabs>
                <w:tab w:val="left" w:pos="1845"/>
              </w:tabs>
              <w:jc w:val="both"/>
            </w:pPr>
            <w:r w:rsidRPr="00CD4CDF">
              <w:rPr>
                <w:b/>
                <w:lang w:val="nl-NL"/>
              </w:rPr>
              <w:t xml:space="preserve">Kĩ năng: </w:t>
            </w:r>
            <w:r w:rsidRPr="00CD4CDF">
              <w:t>Vận dụng kiến thức, kĩ năng đã chiếm lĩnh được để giải thích và giải các bài tập .</w:t>
            </w:r>
          </w:p>
          <w:p w:rsidR="009D6C16" w:rsidRPr="00CD4CDF" w:rsidRDefault="009D6C16" w:rsidP="00FD3562">
            <w:pPr>
              <w:pStyle w:val="tiet"/>
              <w:spacing w:before="0" w:after="0" w:line="240" w:lineRule="auto"/>
              <w:ind w:left="0" w:firstLine="0"/>
              <w:rPr>
                <w:rFonts w:ascii="Times New Roman" w:hAnsi="Times New Roman"/>
                <w:lang w:val="nl-NL"/>
              </w:rPr>
            </w:pPr>
          </w:p>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Default="009D6C16" w:rsidP="00FD3562">
            <w:r w:rsidRPr="007A71BB">
              <w:t>Dạy học nhóm; Nêu và giải quyết vấn đề; …</w:t>
            </w:r>
          </w:p>
        </w:tc>
        <w:tc>
          <w:tcPr>
            <w:tcW w:w="1843" w:type="dxa"/>
          </w:tcPr>
          <w:p w:rsidR="009D6C16" w:rsidRPr="00CD4CDF" w:rsidRDefault="009D6C16" w:rsidP="00FD3562">
            <w:pPr>
              <w:jc w:val="both"/>
            </w:pPr>
          </w:p>
        </w:tc>
      </w:tr>
      <w:tr w:rsidR="009D6C16" w:rsidRPr="00CD4CDF" w:rsidTr="00FD3562">
        <w:trPr>
          <w:trHeight w:val="444"/>
        </w:trPr>
        <w:tc>
          <w:tcPr>
            <w:tcW w:w="1101" w:type="dxa"/>
            <w:shd w:val="clear" w:color="auto" w:fill="auto"/>
          </w:tcPr>
          <w:p w:rsidR="009D6C16" w:rsidRPr="00CD4CDF" w:rsidRDefault="009D6C16" w:rsidP="00FD3562">
            <w:r>
              <w:t>67</w:t>
            </w:r>
          </w:p>
        </w:tc>
        <w:tc>
          <w:tcPr>
            <w:tcW w:w="2268" w:type="dxa"/>
            <w:shd w:val="clear" w:color="auto" w:fill="auto"/>
          </w:tcPr>
          <w:p w:rsidR="009D6C16" w:rsidRPr="00CD4CDF" w:rsidRDefault="009D6C16" w:rsidP="00FD3562">
            <w:pPr>
              <w:pStyle w:val="tiet"/>
              <w:spacing w:before="0" w:after="0" w:line="240" w:lineRule="auto"/>
              <w:ind w:left="0" w:firstLine="0"/>
              <w:rPr>
                <w:rFonts w:ascii="Times New Roman" w:hAnsi="Times New Roman"/>
                <w:b/>
                <w:lang w:val="nl-NL"/>
              </w:rPr>
            </w:pPr>
            <w:r w:rsidRPr="00CD4CDF">
              <w:rPr>
                <w:rFonts w:ascii="Times New Roman" w:hAnsi="Times New Roman"/>
                <w:b/>
                <w:lang w:val="nl-NL"/>
              </w:rPr>
              <w:t>Kiểm tra học kì II</w:t>
            </w:r>
          </w:p>
        </w:tc>
        <w:tc>
          <w:tcPr>
            <w:tcW w:w="1701" w:type="dxa"/>
            <w:shd w:val="clear" w:color="auto" w:fill="auto"/>
          </w:tcPr>
          <w:p w:rsidR="009D6C16" w:rsidRPr="00CD4CDF" w:rsidRDefault="009D6C16" w:rsidP="00FD3562"/>
        </w:tc>
        <w:tc>
          <w:tcPr>
            <w:tcW w:w="5386" w:type="dxa"/>
            <w:shd w:val="clear" w:color="auto" w:fill="auto"/>
          </w:tcPr>
          <w:p w:rsidR="009D6C16" w:rsidRPr="00497A3E" w:rsidRDefault="009D6C16" w:rsidP="00FD3562">
            <w:pPr>
              <w:jc w:val="both"/>
            </w:pPr>
            <w:r w:rsidRPr="00497A3E">
              <w:t>- Đánh giá kết quả học tập của HS về kiến thức, kĩ năng và vận dụng.</w:t>
            </w:r>
          </w:p>
          <w:p w:rsidR="009D6C16" w:rsidRPr="00497A3E" w:rsidRDefault="009D6C16" w:rsidP="00FD3562">
            <w:pPr>
              <w:jc w:val="both"/>
            </w:pPr>
            <w:r w:rsidRPr="00497A3E">
              <w:t>- Rèn tính tư duy lô gíc, thái độ nghiêm túc trong học tập và kiểm tra.</w:t>
            </w:r>
          </w:p>
          <w:p w:rsidR="009D6C16" w:rsidRPr="00497A3E" w:rsidRDefault="009D6C16" w:rsidP="00FD3562">
            <w:pPr>
              <w:jc w:val="both"/>
            </w:pPr>
            <w:r w:rsidRPr="00497A3E">
              <w:t>- Qua kết quả kiểm tra, GV và HS tự rút ra kinh nghiệm về phương pháp dạy và học.</w:t>
            </w:r>
          </w:p>
          <w:p w:rsidR="009D6C16" w:rsidRPr="00CD4CDF" w:rsidRDefault="009D6C16" w:rsidP="00FD3562"/>
        </w:tc>
        <w:tc>
          <w:tcPr>
            <w:tcW w:w="1134" w:type="dxa"/>
            <w:shd w:val="clear" w:color="auto" w:fill="auto"/>
            <w:vAlign w:val="center"/>
          </w:tcPr>
          <w:p w:rsidR="009D6C16" w:rsidRPr="00CD4CDF" w:rsidRDefault="009D6C16" w:rsidP="00FD3562">
            <w:pPr>
              <w:jc w:val="center"/>
            </w:pPr>
            <w:r w:rsidRPr="00CD4CDF">
              <w:t>1</w:t>
            </w:r>
          </w:p>
        </w:tc>
        <w:tc>
          <w:tcPr>
            <w:tcW w:w="1843" w:type="dxa"/>
            <w:shd w:val="clear" w:color="auto" w:fill="auto"/>
          </w:tcPr>
          <w:p w:rsidR="009D6C16" w:rsidRPr="00CD4CDF" w:rsidRDefault="009D6C16" w:rsidP="00FD3562">
            <w:pPr>
              <w:jc w:val="both"/>
              <w:rPr>
                <w:lang w:val="nl-NL"/>
              </w:rPr>
            </w:pPr>
          </w:p>
        </w:tc>
        <w:tc>
          <w:tcPr>
            <w:tcW w:w="1843" w:type="dxa"/>
          </w:tcPr>
          <w:p w:rsidR="009D6C16" w:rsidRPr="00CD4CDF" w:rsidRDefault="009D6C16" w:rsidP="00FD3562">
            <w:pPr>
              <w:jc w:val="both"/>
            </w:pPr>
          </w:p>
        </w:tc>
      </w:tr>
    </w:tbl>
    <w:p w:rsidR="009D6C16" w:rsidRPr="00A57FAC" w:rsidRDefault="009D6C16" w:rsidP="009D6C16">
      <w:pPr>
        <w:rPr>
          <w:sz w:val="26"/>
          <w:szCs w:val="26"/>
        </w:rPr>
      </w:pPr>
    </w:p>
    <w:p w:rsidR="009D6C16" w:rsidRPr="00A57FAC" w:rsidRDefault="009D6C16" w:rsidP="009D6C16">
      <w:pPr>
        <w:rPr>
          <w:b/>
          <w:sz w:val="26"/>
          <w:szCs w:val="26"/>
        </w:rPr>
      </w:pPr>
    </w:p>
    <w:p w:rsidR="00EF625F" w:rsidRDefault="009D6C16" w:rsidP="00A57FAC">
      <w:pPr>
        <w:rPr>
          <w:b/>
          <w:sz w:val="26"/>
          <w:szCs w:val="26"/>
        </w:rPr>
      </w:pPr>
      <w:r>
        <w:rPr>
          <w:b/>
          <w:sz w:val="26"/>
          <w:szCs w:val="26"/>
        </w:rPr>
        <w:t>I</w:t>
      </w:r>
      <w:r w:rsidR="008D3169" w:rsidRPr="00A57FAC">
        <w:rPr>
          <w:b/>
          <w:sz w:val="26"/>
          <w:szCs w:val="26"/>
        </w:rPr>
        <w:t xml:space="preserve">I. Điều chỉnh nội dung dạy học </w:t>
      </w:r>
    </w:p>
    <w:p w:rsidR="00DF3B8A" w:rsidRDefault="00DF3B8A" w:rsidP="00DF3B8A">
      <w:pPr>
        <w:rPr>
          <w:b/>
          <w:sz w:val="26"/>
          <w:szCs w:val="26"/>
        </w:rPr>
      </w:pPr>
      <w:r>
        <w:rPr>
          <w:b/>
          <w:sz w:val="26"/>
          <w:szCs w:val="26"/>
        </w:rPr>
        <w:t>KHỐI 9</w:t>
      </w:r>
    </w:p>
    <w:tbl>
      <w:tblPr>
        <w:tblW w:w="15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2229"/>
        <w:gridCol w:w="2044"/>
        <w:gridCol w:w="2045"/>
        <w:gridCol w:w="2230"/>
        <w:gridCol w:w="2415"/>
        <w:gridCol w:w="3346"/>
      </w:tblGrid>
      <w:tr w:rsidR="00DF3B8A" w:rsidRPr="00A57FAC" w:rsidTr="00DF3B8A">
        <w:trPr>
          <w:trHeight w:val="491"/>
        </w:trPr>
        <w:tc>
          <w:tcPr>
            <w:tcW w:w="1072" w:type="dxa"/>
            <w:vMerge w:val="restart"/>
            <w:shd w:val="clear" w:color="auto" w:fill="auto"/>
            <w:vAlign w:val="center"/>
          </w:tcPr>
          <w:p w:rsidR="00DF3B8A" w:rsidRPr="00A57FAC" w:rsidRDefault="00DF3B8A" w:rsidP="00DF3B8A">
            <w:pPr>
              <w:jc w:val="center"/>
              <w:rPr>
                <w:b/>
                <w:sz w:val="26"/>
                <w:szCs w:val="26"/>
              </w:rPr>
            </w:pPr>
            <w:r w:rsidRPr="00A57FAC">
              <w:rPr>
                <w:b/>
                <w:sz w:val="26"/>
                <w:szCs w:val="26"/>
              </w:rPr>
              <w:t>STT</w:t>
            </w:r>
          </w:p>
        </w:tc>
        <w:tc>
          <w:tcPr>
            <w:tcW w:w="2229" w:type="dxa"/>
            <w:vMerge w:val="restart"/>
            <w:shd w:val="clear" w:color="auto" w:fill="auto"/>
            <w:vAlign w:val="center"/>
          </w:tcPr>
          <w:p w:rsidR="00DF3B8A" w:rsidRPr="00A57FAC" w:rsidRDefault="00DF3B8A" w:rsidP="00DF3B8A">
            <w:pPr>
              <w:jc w:val="center"/>
              <w:rPr>
                <w:b/>
                <w:sz w:val="26"/>
                <w:szCs w:val="26"/>
              </w:rPr>
            </w:pPr>
            <w:r w:rsidRPr="00A57FAC">
              <w:rPr>
                <w:b/>
                <w:sz w:val="26"/>
                <w:szCs w:val="26"/>
              </w:rPr>
              <w:t>Mục</w:t>
            </w:r>
          </w:p>
        </w:tc>
        <w:tc>
          <w:tcPr>
            <w:tcW w:w="4089" w:type="dxa"/>
            <w:gridSpan w:val="2"/>
            <w:shd w:val="clear" w:color="auto" w:fill="auto"/>
            <w:vAlign w:val="center"/>
          </w:tcPr>
          <w:p w:rsidR="00DF3B8A" w:rsidRPr="00A57FAC" w:rsidRDefault="00DF3B8A" w:rsidP="00DF3B8A">
            <w:pPr>
              <w:jc w:val="center"/>
              <w:rPr>
                <w:b/>
                <w:sz w:val="26"/>
                <w:szCs w:val="26"/>
              </w:rPr>
            </w:pPr>
            <w:r w:rsidRPr="00A57FAC">
              <w:rPr>
                <w:b/>
                <w:sz w:val="26"/>
                <w:szCs w:val="26"/>
              </w:rPr>
              <w:t>Tinh giản</w:t>
            </w:r>
          </w:p>
        </w:tc>
        <w:tc>
          <w:tcPr>
            <w:tcW w:w="4645" w:type="dxa"/>
            <w:gridSpan w:val="2"/>
            <w:shd w:val="clear" w:color="auto" w:fill="auto"/>
            <w:vAlign w:val="center"/>
          </w:tcPr>
          <w:p w:rsidR="00DF3B8A" w:rsidRPr="00A57FAC" w:rsidRDefault="00DF3B8A" w:rsidP="00DF3B8A">
            <w:pPr>
              <w:jc w:val="center"/>
              <w:rPr>
                <w:b/>
                <w:sz w:val="26"/>
                <w:szCs w:val="26"/>
              </w:rPr>
            </w:pPr>
            <w:r w:rsidRPr="00A57FAC">
              <w:rPr>
                <w:b/>
                <w:sz w:val="26"/>
                <w:szCs w:val="26"/>
              </w:rPr>
              <w:t>Bổ sung, cập nhật</w:t>
            </w:r>
          </w:p>
        </w:tc>
        <w:tc>
          <w:tcPr>
            <w:tcW w:w="3346" w:type="dxa"/>
            <w:vMerge w:val="restart"/>
            <w:vAlign w:val="center"/>
          </w:tcPr>
          <w:p w:rsidR="00DF3B8A" w:rsidRPr="00A57FAC" w:rsidRDefault="00DF3B8A" w:rsidP="00DF3B8A">
            <w:pPr>
              <w:jc w:val="center"/>
              <w:rPr>
                <w:b/>
                <w:sz w:val="26"/>
                <w:szCs w:val="26"/>
              </w:rPr>
            </w:pPr>
            <w:r w:rsidRPr="00A57FAC">
              <w:rPr>
                <w:b/>
                <w:sz w:val="26"/>
                <w:szCs w:val="26"/>
              </w:rPr>
              <w:t>Ghi chú</w:t>
            </w:r>
          </w:p>
        </w:tc>
      </w:tr>
      <w:tr w:rsidR="00DF3B8A" w:rsidRPr="00A57FAC" w:rsidTr="00DF3B8A">
        <w:trPr>
          <w:trHeight w:val="469"/>
        </w:trPr>
        <w:tc>
          <w:tcPr>
            <w:tcW w:w="1072" w:type="dxa"/>
            <w:vMerge/>
            <w:shd w:val="clear" w:color="auto" w:fill="auto"/>
            <w:vAlign w:val="center"/>
          </w:tcPr>
          <w:p w:rsidR="00DF3B8A" w:rsidRPr="00A57FAC" w:rsidRDefault="00DF3B8A" w:rsidP="00DF3B8A">
            <w:pPr>
              <w:jc w:val="center"/>
              <w:rPr>
                <w:b/>
                <w:sz w:val="26"/>
                <w:szCs w:val="26"/>
              </w:rPr>
            </w:pPr>
          </w:p>
        </w:tc>
        <w:tc>
          <w:tcPr>
            <w:tcW w:w="2229" w:type="dxa"/>
            <w:vMerge/>
            <w:shd w:val="clear" w:color="auto" w:fill="auto"/>
            <w:vAlign w:val="center"/>
          </w:tcPr>
          <w:p w:rsidR="00DF3B8A" w:rsidRPr="00A57FAC" w:rsidRDefault="00DF3B8A" w:rsidP="00DF3B8A">
            <w:pPr>
              <w:jc w:val="center"/>
              <w:rPr>
                <w:b/>
                <w:sz w:val="26"/>
                <w:szCs w:val="26"/>
              </w:rPr>
            </w:pPr>
          </w:p>
        </w:tc>
        <w:tc>
          <w:tcPr>
            <w:tcW w:w="2044" w:type="dxa"/>
            <w:shd w:val="clear" w:color="auto" w:fill="auto"/>
            <w:vAlign w:val="center"/>
          </w:tcPr>
          <w:p w:rsidR="00DF3B8A" w:rsidRPr="00A57FAC" w:rsidRDefault="00DF3B8A" w:rsidP="00DF3B8A">
            <w:pPr>
              <w:jc w:val="center"/>
              <w:rPr>
                <w:b/>
                <w:sz w:val="26"/>
                <w:szCs w:val="26"/>
              </w:rPr>
            </w:pPr>
            <w:r w:rsidRPr="00A57FAC">
              <w:rPr>
                <w:b/>
                <w:sz w:val="26"/>
                <w:szCs w:val="26"/>
              </w:rPr>
              <w:t>Nội dung</w:t>
            </w:r>
          </w:p>
        </w:tc>
        <w:tc>
          <w:tcPr>
            <w:tcW w:w="2045" w:type="dxa"/>
            <w:shd w:val="clear" w:color="auto" w:fill="auto"/>
            <w:vAlign w:val="center"/>
          </w:tcPr>
          <w:p w:rsidR="00DF3B8A" w:rsidRPr="00A57FAC" w:rsidRDefault="00DF3B8A" w:rsidP="00DF3B8A">
            <w:pPr>
              <w:jc w:val="center"/>
              <w:rPr>
                <w:b/>
                <w:sz w:val="26"/>
                <w:szCs w:val="26"/>
              </w:rPr>
            </w:pPr>
            <w:r w:rsidRPr="00A57FAC">
              <w:rPr>
                <w:b/>
                <w:sz w:val="26"/>
                <w:szCs w:val="26"/>
              </w:rPr>
              <w:t>Lý do</w:t>
            </w:r>
          </w:p>
        </w:tc>
        <w:tc>
          <w:tcPr>
            <w:tcW w:w="2230" w:type="dxa"/>
            <w:shd w:val="clear" w:color="auto" w:fill="auto"/>
            <w:vAlign w:val="center"/>
          </w:tcPr>
          <w:p w:rsidR="00DF3B8A" w:rsidRPr="00A57FAC" w:rsidRDefault="00DF3B8A" w:rsidP="00DF3B8A">
            <w:pPr>
              <w:jc w:val="center"/>
              <w:rPr>
                <w:b/>
                <w:sz w:val="26"/>
                <w:szCs w:val="26"/>
              </w:rPr>
            </w:pPr>
            <w:r w:rsidRPr="00A57FAC">
              <w:rPr>
                <w:b/>
                <w:sz w:val="26"/>
                <w:szCs w:val="26"/>
              </w:rPr>
              <w:t>Nội dung</w:t>
            </w:r>
          </w:p>
        </w:tc>
        <w:tc>
          <w:tcPr>
            <w:tcW w:w="2415" w:type="dxa"/>
            <w:shd w:val="clear" w:color="auto" w:fill="auto"/>
            <w:vAlign w:val="center"/>
          </w:tcPr>
          <w:p w:rsidR="00DF3B8A" w:rsidRPr="00A57FAC" w:rsidRDefault="00DF3B8A" w:rsidP="00DF3B8A">
            <w:pPr>
              <w:jc w:val="center"/>
              <w:rPr>
                <w:b/>
                <w:sz w:val="26"/>
                <w:szCs w:val="26"/>
              </w:rPr>
            </w:pPr>
            <w:r w:rsidRPr="00A57FAC">
              <w:rPr>
                <w:b/>
                <w:sz w:val="26"/>
                <w:szCs w:val="26"/>
              </w:rPr>
              <w:t>Lý do</w:t>
            </w:r>
          </w:p>
        </w:tc>
        <w:tc>
          <w:tcPr>
            <w:tcW w:w="3346" w:type="dxa"/>
            <w:vMerge/>
          </w:tcPr>
          <w:p w:rsidR="00DF3B8A" w:rsidRPr="00A57FAC" w:rsidRDefault="00DF3B8A" w:rsidP="00DF3B8A">
            <w:pPr>
              <w:jc w:val="center"/>
              <w:rPr>
                <w:b/>
                <w:sz w:val="26"/>
                <w:szCs w:val="26"/>
              </w:rPr>
            </w:pPr>
          </w:p>
        </w:tc>
      </w:tr>
      <w:tr w:rsidR="00DF3B8A" w:rsidRPr="00A57FAC" w:rsidTr="00DF3B8A">
        <w:trPr>
          <w:trHeight w:val="444"/>
        </w:trPr>
        <w:tc>
          <w:tcPr>
            <w:tcW w:w="1072" w:type="dxa"/>
            <w:shd w:val="clear" w:color="auto" w:fill="auto"/>
          </w:tcPr>
          <w:p w:rsidR="00DF3B8A" w:rsidRPr="00A57FAC" w:rsidRDefault="00DF3B8A" w:rsidP="00DF3B8A">
            <w:pPr>
              <w:jc w:val="center"/>
              <w:rPr>
                <w:sz w:val="26"/>
                <w:szCs w:val="26"/>
              </w:rPr>
            </w:pPr>
            <w:r w:rsidRPr="00A57FAC">
              <w:rPr>
                <w:sz w:val="26"/>
                <w:szCs w:val="26"/>
              </w:rPr>
              <w:t>1</w:t>
            </w:r>
          </w:p>
        </w:tc>
        <w:tc>
          <w:tcPr>
            <w:tcW w:w="2229" w:type="dxa"/>
            <w:shd w:val="clear" w:color="auto" w:fill="auto"/>
          </w:tcPr>
          <w:p w:rsidR="00DF3B8A" w:rsidRPr="00753C75" w:rsidRDefault="00DF3B8A" w:rsidP="00DF3B8A">
            <w:r>
              <w:t>Hướng dẫn sử dụng SGK….</w:t>
            </w:r>
          </w:p>
        </w:tc>
        <w:tc>
          <w:tcPr>
            <w:tcW w:w="2044" w:type="dxa"/>
            <w:shd w:val="clear" w:color="auto" w:fill="auto"/>
          </w:tcPr>
          <w:p w:rsidR="00DF3B8A" w:rsidRPr="00753C75" w:rsidRDefault="00DF3B8A" w:rsidP="00DF3B8A">
            <w:r>
              <w:t>Hướng dẫn sử dụng SGK….</w:t>
            </w:r>
          </w:p>
        </w:tc>
        <w:tc>
          <w:tcPr>
            <w:tcW w:w="2045" w:type="dxa"/>
            <w:shd w:val="clear" w:color="auto" w:fill="auto"/>
          </w:tcPr>
          <w:p w:rsidR="00DF3B8A" w:rsidRPr="00753C75" w:rsidRDefault="00DF3B8A" w:rsidP="00DF3B8A">
            <w:r>
              <w:t>Giảm tải</w:t>
            </w:r>
          </w:p>
        </w:tc>
        <w:tc>
          <w:tcPr>
            <w:tcW w:w="2230" w:type="dxa"/>
            <w:shd w:val="clear" w:color="auto" w:fill="auto"/>
          </w:tcPr>
          <w:p w:rsidR="00DF3B8A" w:rsidRPr="00753C75" w:rsidRDefault="00DF3B8A" w:rsidP="00DF3B8A"/>
        </w:tc>
        <w:tc>
          <w:tcPr>
            <w:tcW w:w="2415" w:type="dxa"/>
            <w:shd w:val="clear" w:color="auto" w:fill="auto"/>
          </w:tcPr>
          <w:p w:rsidR="00DF3B8A" w:rsidRPr="00753C75" w:rsidRDefault="00DF3B8A" w:rsidP="00DF3B8A"/>
        </w:tc>
        <w:tc>
          <w:tcPr>
            <w:tcW w:w="3346" w:type="dxa"/>
          </w:tcPr>
          <w:p w:rsidR="00DF3B8A" w:rsidRPr="00A57FAC" w:rsidRDefault="00DF3B8A" w:rsidP="00DF3B8A">
            <w:pPr>
              <w:jc w:val="both"/>
              <w:rPr>
                <w:sz w:val="26"/>
                <w:szCs w:val="26"/>
              </w:rPr>
            </w:pPr>
          </w:p>
        </w:tc>
      </w:tr>
      <w:tr w:rsidR="00DF3B8A" w:rsidRPr="00A57FAC" w:rsidTr="00DF3B8A">
        <w:trPr>
          <w:trHeight w:val="546"/>
        </w:trPr>
        <w:tc>
          <w:tcPr>
            <w:tcW w:w="1072" w:type="dxa"/>
            <w:shd w:val="clear" w:color="auto" w:fill="auto"/>
          </w:tcPr>
          <w:p w:rsidR="00DF3B8A" w:rsidRPr="00A57FAC" w:rsidRDefault="00DF3B8A" w:rsidP="00DF3B8A">
            <w:pPr>
              <w:jc w:val="center"/>
              <w:rPr>
                <w:sz w:val="26"/>
                <w:szCs w:val="26"/>
              </w:rPr>
            </w:pPr>
            <w:r w:rsidRPr="00A57FAC">
              <w:rPr>
                <w:sz w:val="26"/>
                <w:szCs w:val="26"/>
              </w:rPr>
              <w:t>2</w:t>
            </w:r>
          </w:p>
        </w:tc>
        <w:tc>
          <w:tcPr>
            <w:tcW w:w="2229" w:type="dxa"/>
            <w:shd w:val="clear" w:color="auto" w:fill="auto"/>
          </w:tcPr>
          <w:p w:rsidR="00DF3B8A" w:rsidRPr="00753C75" w:rsidRDefault="00DF3B8A" w:rsidP="00DF3B8A">
            <w:r>
              <w:t>Tiết 3: Bài tập</w:t>
            </w:r>
          </w:p>
        </w:tc>
        <w:tc>
          <w:tcPr>
            <w:tcW w:w="2044" w:type="dxa"/>
            <w:shd w:val="clear" w:color="auto" w:fill="auto"/>
          </w:tcPr>
          <w:p w:rsidR="00DF3B8A" w:rsidRPr="00753C75" w:rsidRDefault="00DF3B8A" w:rsidP="00DF3B8A"/>
        </w:tc>
        <w:tc>
          <w:tcPr>
            <w:tcW w:w="2045" w:type="dxa"/>
            <w:shd w:val="clear" w:color="auto" w:fill="auto"/>
          </w:tcPr>
          <w:p w:rsidR="00DF3B8A" w:rsidRPr="00753C75" w:rsidRDefault="00DF3B8A" w:rsidP="00DF3B8A"/>
        </w:tc>
        <w:tc>
          <w:tcPr>
            <w:tcW w:w="2230" w:type="dxa"/>
            <w:shd w:val="clear" w:color="auto" w:fill="auto"/>
          </w:tcPr>
          <w:p w:rsidR="00DF3B8A" w:rsidRPr="00753C75" w:rsidRDefault="00DF3B8A" w:rsidP="00DF3B8A">
            <w:r>
              <w:t xml:space="preserve">Bài tập </w:t>
            </w:r>
          </w:p>
        </w:tc>
        <w:tc>
          <w:tcPr>
            <w:tcW w:w="2415" w:type="dxa"/>
            <w:shd w:val="clear" w:color="auto" w:fill="auto"/>
          </w:tcPr>
          <w:p w:rsidR="00DF3B8A" w:rsidRPr="00753C75" w:rsidRDefault="00DF3B8A" w:rsidP="00DF3B8A">
            <w:r>
              <w:t>Củng cố kiến thức từ bài 1 đến bài 2</w:t>
            </w:r>
          </w:p>
        </w:tc>
        <w:tc>
          <w:tcPr>
            <w:tcW w:w="3346" w:type="dxa"/>
          </w:tcPr>
          <w:p w:rsidR="00DF3B8A" w:rsidRPr="00A57FAC" w:rsidRDefault="00DF3B8A" w:rsidP="00DF3B8A">
            <w:pPr>
              <w:jc w:val="both"/>
              <w:rPr>
                <w:sz w:val="26"/>
                <w:szCs w:val="26"/>
              </w:rPr>
            </w:pPr>
          </w:p>
        </w:tc>
      </w:tr>
      <w:tr w:rsidR="00DF3B8A" w:rsidRPr="00A57FAC" w:rsidTr="00DF3B8A">
        <w:trPr>
          <w:trHeight w:val="546"/>
        </w:trPr>
        <w:tc>
          <w:tcPr>
            <w:tcW w:w="1072" w:type="dxa"/>
            <w:shd w:val="clear" w:color="auto" w:fill="auto"/>
          </w:tcPr>
          <w:p w:rsidR="00DF3B8A" w:rsidRPr="00A57FAC" w:rsidRDefault="00DF3B8A" w:rsidP="00DF3B8A">
            <w:pPr>
              <w:jc w:val="center"/>
              <w:rPr>
                <w:sz w:val="26"/>
                <w:szCs w:val="26"/>
              </w:rPr>
            </w:pPr>
            <w:r>
              <w:rPr>
                <w:sz w:val="26"/>
                <w:szCs w:val="26"/>
              </w:rPr>
              <w:lastRenderedPageBreak/>
              <w:t>3</w:t>
            </w:r>
          </w:p>
        </w:tc>
        <w:tc>
          <w:tcPr>
            <w:tcW w:w="2229" w:type="dxa"/>
            <w:shd w:val="clear" w:color="auto" w:fill="auto"/>
          </w:tcPr>
          <w:p w:rsidR="00DF3B8A" w:rsidRPr="00C7025E" w:rsidRDefault="00DF3B8A" w:rsidP="00DF3B8A">
            <w:pPr>
              <w:pStyle w:val="tiet"/>
              <w:spacing w:before="0" w:after="0" w:line="240" w:lineRule="auto"/>
              <w:ind w:left="0" w:firstLine="18"/>
              <w:jc w:val="left"/>
              <w:rPr>
                <w:lang w:val="nl-NL"/>
              </w:rPr>
            </w:pPr>
            <w:r w:rsidRPr="00C7025E">
              <w:rPr>
                <w:rFonts w:ascii="Times New Roman" w:hAnsi="Times New Roman"/>
                <w:lang w:val="nl-NL"/>
              </w:rPr>
              <w:t>Bài 7, 8, 9</w:t>
            </w:r>
          </w:p>
          <w:p w:rsidR="00DF3B8A" w:rsidRDefault="00DF3B8A" w:rsidP="00DF3B8A"/>
        </w:tc>
        <w:tc>
          <w:tcPr>
            <w:tcW w:w="2044" w:type="dxa"/>
            <w:shd w:val="clear" w:color="auto" w:fill="auto"/>
          </w:tcPr>
          <w:p w:rsidR="00DF3B8A" w:rsidRPr="00C7025E" w:rsidRDefault="00DF3B8A" w:rsidP="00DF3B8A">
            <w:pPr>
              <w:rPr>
                <w:lang w:val="nl-NL"/>
              </w:rPr>
            </w:pPr>
            <w:r>
              <w:rPr>
                <w:lang w:val="nl-NL"/>
              </w:rPr>
              <w:t xml:space="preserve">Bài 7. </w:t>
            </w:r>
            <w:r w:rsidRPr="00C7025E">
              <w:rPr>
                <w:lang w:val="nl-NL"/>
              </w:rPr>
              <w:t>Sự phụ thuộc của điện trở vào chiều dài dây dẫn.</w:t>
            </w:r>
          </w:p>
          <w:p w:rsidR="00DF3B8A" w:rsidRPr="00C7025E" w:rsidRDefault="00DF3B8A" w:rsidP="00DF3B8A">
            <w:r>
              <w:rPr>
                <w:lang w:val="nl-NL"/>
              </w:rPr>
              <w:t xml:space="preserve">Bài 8. </w:t>
            </w:r>
            <w:r w:rsidRPr="00C7025E">
              <w:rPr>
                <w:lang w:val="nl-NL"/>
              </w:rPr>
              <w:t>Sự phụ thuộc của điện trở vào tiết diện dây dẫn</w:t>
            </w:r>
            <w:r w:rsidRPr="00C7025E">
              <w:t xml:space="preserve">. </w:t>
            </w:r>
          </w:p>
          <w:p w:rsidR="00DF3B8A" w:rsidRPr="00753C75" w:rsidRDefault="00DF3B8A" w:rsidP="00DF3B8A">
            <w:r>
              <w:rPr>
                <w:lang w:val="nl-NL"/>
              </w:rPr>
              <w:t xml:space="preserve">Bài 9. </w:t>
            </w:r>
            <w:r w:rsidRPr="00C7025E">
              <w:rPr>
                <w:lang w:val="nl-NL"/>
              </w:rPr>
              <w:t>Sự phụ thuộc của điện trở vào vật liệu làm dây dẫn.</w:t>
            </w:r>
          </w:p>
        </w:tc>
        <w:tc>
          <w:tcPr>
            <w:tcW w:w="2045" w:type="dxa"/>
            <w:shd w:val="clear" w:color="auto" w:fill="auto"/>
          </w:tcPr>
          <w:p w:rsidR="00DF3B8A" w:rsidRPr="00C7025E" w:rsidRDefault="00DF3B8A" w:rsidP="00DF3B8A">
            <w:r w:rsidRPr="00C7025E">
              <w:t xml:space="preserve">Gộp thành một chủ đề. Lấy tên </w:t>
            </w:r>
          </w:p>
          <w:p w:rsidR="00DF3B8A" w:rsidRPr="00753C75" w:rsidRDefault="00DF3B8A" w:rsidP="00DF3B8A">
            <w:r w:rsidRPr="00C7025E">
              <w:t>“Sự phụ thuộc của điện trở vào chiều dài, tiết diện và vật liệu dây dẫn”</w:t>
            </w:r>
          </w:p>
        </w:tc>
        <w:tc>
          <w:tcPr>
            <w:tcW w:w="2230" w:type="dxa"/>
            <w:shd w:val="clear" w:color="auto" w:fill="auto"/>
          </w:tcPr>
          <w:p w:rsidR="00DF3B8A" w:rsidRDefault="00DF3B8A" w:rsidP="00DF3B8A">
            <w:r w:rsidRPr="00C7025E">
              <w:t>“Sự phụ thuộc của điện trở vào chiều dài, tiết diện và vật liệu dây dẫn”</w:t>
            </w:r>
          </w:p>
        </w:tc>
        <w:tc>
          <w:tcPr>
            <w:tcW w:w="2415" w:type="dxa"/>
            <w:shd w:val="clear" w:color="auto" w:fill="auto"/>
          </w:tcPr>
          <w:p w:rsidR="00DF3B8A" w:rsidRDefault="00DF3B8A" w:rsidP="00DF3B8A">
            <w:r>
              <w:t>Cùng 1 chủ đề  dạy trong 3 tiết</w:t>
            </w:r>
          </w:p>
        </w:tc>
        <w:tc>
          <w:tcPr>
            <w:tcW w:w="3346" w:type="dxa"/>
          </w:tcPr>
          <w:p w:rsidR="00DF3B8A" w:rsidRPr="00A57FAC" w:rsidRDefault="00DF3B8A" w:rsidP="00DF3B8A">
            <w:pPr>
              <w:jc w:val="both"/>
              <w:rPr>
                <w:sz w:val="26"/>
                <w:szCs w:val="26"/>
              </w:rPr>
            </w:pPr>
          </w:p>
        </w:tc>
      </w:tr>
      <w:tr w:rsidR="00DF3B8A" w:rsidRPr="00A57FAC" w:rsidTr="00DF3B8A">
        <w:trPr>
          <w:trHeight w:val="546"/>
        </w:trPr>
        <w:tc>
          <w:tcPr>
            <w:tcW w:w="1072" w:type="dxa"/>
            <w:shd w:val="clear" w:color="auto" w:fill="auto"/>
          </w:tcPr>
          <w:p w:rsidR="00DF3B8A" w:rsidRDefault="00DF3B8A" w:rsidP="00DF3B8A">
            <w:pPr>
              <w:jc w:val="center"/>
              <w:rPr>
                <w:sz w:val="26"/>
                <w:szCs w:val="26"/>
              </w:rPr>
            </w:pPr>
            <w:r>
              <w:rPr>
                <w:sz w:val="26"/>
                <w:szCs w:val="26"/>
              </w:rPr>
              <w:t>4</w:t>
            </w:r>
          </w:p>
        </w:tc>
        <w:tc>
          <w:tcPr>
            <w:tcW w:w="2229" w:type="dxa"/>
            <w:shd w:val="clear" w:color="auto" w:fill="auto"/>
          </w:tcPr>
          <w:p w:rsidR="00DF3B8A" w:rsidRPr="00C7025E" w:rsidRDefault="00DF3B8A" w:rsidP="00DF3B8A">
            <w:pPr>
              <w:pStyle w:val="tiet"/>
              <w:spacing w:before="0" w:after="0" w:line="240" w:lineRule="auto"/>
              <w:ind w:left="0" w:firstLine="18"/>
              <w:jc w:val="left"/>
              <w:rPr>
                <w:lang w:val="nl-NL"/>
              </w:rPr>
            </w:pPr>
            <w:r w:rsidRPr="00C7025E">
              <w:rPr>
                <w:rFonts w:ascii="Times New Roman" w:hAnsi="Times New Roman"/>
                <w:lang w:val="nl-NL"/>
              </w:rPr>
              <w:t>Bài 31, 32</w:t>
            </w:r>
          </w:p>
          <w:p w:rsidR="00DF3B8A" w:rsidRPr="00C7025E" w:rsidRDefault="00DF3B8A" w:rsidP="00DF3B8A">
            <w:pPr>
              <w:pStyle w:val="tiet"/>
              <w:spacing w:before="0" w:after="0" w:line="240" w:lineRule="auto"/>
              <w:ind w:left="0" w:firstLine="18"/>
              <w:jc w:val="left"/>
              <w:rPr>
                <w:rFonts w:ascii="Times New Roman" w:hAnsi="Times New Roman"/>
                <w:lang w:val="nl-NL"/>
              </w:rPr>
            </w:pPr>
          </w:p>
        </w:tc>
        <w:tc>
          <w:tcPr>
            <w:tcW w:w="2044" w:type="dxa"/>
            <w:shd w:val="clear" w:color="auto" w:fill="auto"/>
          </w:tcPr>
          <w:p w:rsidR="00DF3B8A" w:rsidRPr="00C7025E" w:rsidRDefault="00DF3B8A" w:rsidP="00DF3B8A">
            <w:pPr>
              <w:rPr>
                <w:lang w:val="nl-NL"/>
              </w:rPr>
            </w:pPr>
            <w:r>
              <w:rPr>
                <w:lang w:val="nl-NL"/>
              </w:rPr>
              <w:t xml:space="preserve">Bài 31. </w:t>
            </w:r>
            <w:r w:rsidRPr="00C7025E">
              <w:rPr>
                <w:lang w:val="nl-NL"/>
              </w:rPr>
              <w:t>Hiện tượng cảm ứng điện từ</w:t>
            </w:r>
          </w:p>
          <w:p w:rsidR="00DF3B8A" w:rsidRDefault="00DF3B8A" w:rsidP="00DF3B8A">
            <w:pPr>
              <w:rPr>
                <w:lang w:val="nl-NL"/>
              </w:rPr>
            </w:pPr>
            <w:r>
              <w:rPr>
                <w:lang w:val="nl-NL"/>
              </w:rPr>
              <w:t xml:space="preserve">Bài 32. </w:t>
            </w:r>
            <w:r w:rsidRPr="00C7025E">
              <w:rPr>
                <w:lang w:val="nl-NL"/>
              </w:rPr>
              <w:t>Điều kiện xuất hiện dòng điện cảm ứng</w:t>
            </w:r>
          </w:p>
        </w:tc>
        <w:tc>
          <w:tcPr>
            <w:tcW w:w="2045" w:type="dxa"/>
            <w:shd w:val="clear" w:color="auto" w:fill="auto"/>
          </w:tcPr>
          <w:p w:rsidR="00DF3B8A" w:rsidRPr="00C7025E" w:rsidRDefault="00DF3B8A" w:rsidP="00DF3B8A">
            <w:r w:rsidRPr="00C7025E">
              <w:t xml:space="preserve">Gộp thành một chủ đề. Lấy tên </w:t>
            </w:r>
          </w:p>
          <w:p w:rsidR="00DF3B8A" w:rsidRPr="00C7025E" w:rsidRDefault="00DF3B8A" w:rsidP="00DF3B8A">
            <w:r w:rsidRPr="00C7025E">
              <w:t>“Hiện tượng cảm ứng điện từ”</w:t>
            </w:r>
          </w:p>
        </w:tc>
        <w:tc>
          <w:tcPr>
            <w:tcW w:w="2230" w:type="dxa"/>
            <w:shd w:val="clear" w:color="auto" w:fill="auto"/>
          </w:tcPr>
          <w:p w:rsidR="00DF3B8A" w:rsidRPr="00C7025E" w:rsidRDefault="00DF3B8A" w:rsidP="00DF3B8A">
            <w:r w:rsidRPr="00C7025E">
              <w:t>“Hiện tượng cảm ứng điện từ”</w:t>
            </w:r>
          </w:p>
        </w:tc>
        <w:tc>
          <w:tcPr>
            <w:tcW w:w="2415" w:type="dxa"/>
            <w:shd w:val="clear" w:color="auto" w:fill="auto"/>
          </w:tcPr>
          <w:p w:rsidR="00DF3B8A" w:rsidRDefault="00DF3B8A" w:rsidP="00DF3B8A">
            <w:r>
              <w:t>Cùng 1 chủ đề  dạy trong 2 tiết</w:t>
            </w:r>
          </w:p>
        </w:tc>
        <w:tc>
          <w:tcPr>
            <w:tcW w:w="3346" w:type="dxa"/>
          </w:tcPr>
          <w:p w:rsidR="00DF3B8A" w:rsidRPr="00A57FAC" w:rsidRDefault="00DF3B8A" w:rsidP="00DF3B8A">
            <w:pPr>
              <w:jc w:val="both"/>
              <w:rPr>
                <w:sz w:val="26"/>
                <w:szCs w:val="26"/>
              </w:rPr>
            </w:pPr>
          </w:p>
        </w:tc>
      </w:tr>
    </w:tbl>
    <w:p w:rsidR="00DF3B8A" w:rsidRDefault="00DF3B8A" w:rsidP="00DF3B8A">
      <w:pPr>
        <w:rPr>
          <w:b/>
          <w:sz w:val="26"/>
          <w:szCs w:val="26"/>
        </w:rPr>
      </w:pPr>
    </w:p>
    <w:p w:rsidR="008A3352" w:rsidRDefault="008A3352" w:rsidP="00DF3B8A">
      <w:pPr>
        <w:rPr>
          <w:b/>
          <w:sz w:val="26"/>
          <w:szCs w:val="26"/>
        </w:rPr>
      </w:pPr>
    </w:p>
    <w:p w:rsidR="008A3352" w:rsidRDefault="008A3352" w:rsidP="00A57FAC">
      <w:pPr>
        <w:rPr>
          <w:b/>
          <w:sz w:val="26"/>
          <w:szCs w:val="26"/>
        </w:rPr>
      </w:pPr>
    </w:p>
    <w:p w:rsidR="009B3C5B" w:rsidRDefault="009B3C5B" w:rsidP="00A57FAC">
      <w:pPr>
        <w:rPr>
          <w:b/>
          <w:sz w:val="26"/>
          <w:szCs w:val="26"/>
        </w:rPr>
      </w:pPr>
      <w:r w:rsidRPr="00A57FAC">
        <w:rPr>
          <w:b/>
          <w:sz w:val="26"/>
          <w:szCs w:val="26"/>
        </w:rPr>
        <w:t>I</w:t>
      </w:r>
      <w:r w:rsidR="009D6C16">
        <w:rPr>
          <w:b/>
          <w:sz w:val="26"/>
          <w:szCs w:val="26"/>
        </w:rPr>
        <w:t>I</w:t>
      </w:r>
      <w:r w:rsidRPr="00A57FAC">
        <w:rPr>
          <w:b/>
          <w:sz w:val="26"/>
          <w:szCs w:val="26"/>
        </w:rPr>
        <w:t xml:space="preserve">I. Thiết kế bài học theo chủ đề </w:t>
      </w:r>
    </w:p>
    <w:p w:rsidR="008A3352" w:rsidRPr="00A57FAC" w:rsidRDefault="00270C97" w:rsidP="00270C97">
      <w:pPr>
        <w:rPr>
          <w:b/>
          <w:sz w:val="26"/>
          <w:szCs w:val="26"/>
        </w:rPr>
      </w:pPr>
      <w:r>
        <w:rPr>
          <w:b/>
          <w:sz w:val="26"/>
          <w:szCs w:val="26"/>
        </w:rPr>
        <w:t xml:space="preserve"> KHỐI 9</w:t>
      </w:r>
    </w:p>
    <w:tbl>
      <w:tblPr>
        <w:tblW w:w="1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9"/>
        <w:gridCol w:w="3178"/>
        <w:gridCol w:w="7450"/>
        <w:gridCol w:w="1701"/>
        <w:gridCol w:w="1452"/>
      </w:tblGrid>
      <w:tr w:rsidR="00270C97" w:rsidRPr="0052428C" w:rsidTr="00BA7013">
        <w:trPr>
          <w:trHeight w:val="495"/>
        </w:trPr>
        <w:tc>
          <w:tcPr>
            <w:tcW w:w="1529" w:type="dxa"/>
            <w:vMerge w:val="restart"/>
            <w:shd w:val="clear" w:color="auto" w:fill="auto"/>
            <w:vAlign w:val="center"/>
          </w:tcPr>
          <w:p w:rsidR="00270C97" w:rsidRPr="0052428C" w:rsidRDefault="00270C97" w:rsidP="0078068A">
            <w:pPr>
              <w:jc w:val="center"/>
              <w:rPr>
                <w:b/>
              </w:rPr>
            </w:pPr>
            <w:r w:rsidRPr="0052428C">
              <w:rPr>
                <w:b/>
              </w:rPr>
              <w:t>STT</w:t>
            </w:r>
          </w:p>
        </w:tc>
        <w:tc>
          <w:tcPr>
            <w:tcW w:w="3178" w:type="dxa"/>
            <w:vMerge w:val="restart"/>
            <w:shd w:val="clear" w:color="auto" w:fill="auto"/>
            <w:vAlign w:val="center"/>
          </w:tcPr>
          <w:p w:rsidR="00270C97" w:rsidRPr="0052428C" w:rsidRDefault="00270C97" w:rsidP="0078068A">
            <w:pPr>
              <w:jc w:val="center"/>
              <w:rPr>
                <w:b/>
              </w:rPr>
            </w:pPr>
            <w:r w:rsidRPr="0052428C">
              <w:rPr>
                <w:b/>
              </w:rPr>
              <w:t>Mục</w:t>
            </w:r>
          </w:p>
        </w:tc>
        <w:tc>
          <w:tcPr>
            <w:tcW w:w="9151" w:type="dxa"/>
            <w:gridSpan w:val="2"/>
            <w:shd w:val="clear" w:color="auto" w:fill="auto"/>
            <w:vAlign w:val="center"/>
          </w:tcPr>
          <w:p w:rsidR="00270C97" w:rsidRPr="0052428C" w:rsidRDefault="00270C97" w:rsidP="0078068A">
            <w:pPr>
              <w:jc w:val="center"/>
              <w:rPr>
                <w:b/>
              </w:rPr>
            </w:pPr>
            <w:r w:rsidRPr="0052428C">
              <w:rPr>
                <w:b/>
              </w:rPr>
              <w:t>Tích hợp, sắp xếp lại theo bài học</w:t>
            </w:r>
          </w:p>
        </w:tc>
        <w:tc>
          <w:tcPr>
            <w:tcW w:w="1452" w:type="dxa"/>
            <w:vMerge w:val="restart"/>
            <w:vAlign w:val="center"/>
          </w:tcPr>
          <w:p w:rsidR="00270C97" w:rsidRPr="0052428C" w:rsidRDefault="00270C97" w:rsidP="0078068A">
            <w:pPr>
              <w:jc w:val="center"/>
              <w:rPr>
                <w:b/>
              </w:rPr>
            </w:pPr>
            <w:r w:rsidRPr="0052428C">
              <w:rPr>
                <w:b/>
              </w:rPr>
              <w:t>Ghi chú</w:t>
            </w:r>
          </w:p>
        </w:tc>
      </w:tr>
      <w:tr w:rsidR="00270C97" w:rsidRPr="0052428C" w:rsidTr="00BA7013">
        <w:trPr>
          <w:trHeight w:val="415"/>
        </w:trPr>
        <w:tc>
          <w:tcPr>
            <w:tcW w:w="1529" w:type="dxa"/>
            <w:vMerge/>
            <w:shd w:val="clear" w:color="auto" w:fill="auto"/>
            <w:vAlign w:val="center"/>
          </w:tcPr>
          <w:p w:rsidR="00270C97" w:rsidRPr="0052428C" w:rsidRDefault="00270C97" w:rsidP="0078068A">
            <w:pPr>
              <w:jc w:val="center"/>
              <w:rPr>
                <w:b/>
              </w:rPr>
            </w:pPr>
          </w:p>
        </w:tc>
        <w:tc>
          <w:tcPr>
            <w:tcW w:w="3178" w:type="dxa"/>
            <w:vMerge/>
            <w:shd w:val="clear" w:color="auto" w:fill="auto"/>
            <w:vAlign w:val="center"/>
          </w:tcPr>
          <w:p w:rsidR="00270C97" w:rsidRPr="0052428C" w:rsidRDefault="00270C97" w:rsidP="0078068A">
            <w:pPr>
              <w:jc w:val="center"/>
              <w:rPr>
                <w:b/>
              </w:rPr>
            </w:pPr>
          </w:p>
        </w:tc>
        <w:tc>
          <w:tcPr>
            <w:tcW w:w="7450" w:type="dxa"/>
            <w:shd w:val="clear" w:color="auto" w:fill="auto"/>
            <w:vAlign w:val="center"/>
          </w:tcPr>
          <w:p w:rsidR="00270C97" w:rsidRPr="0052428C" w:rsidRDefault="00270C97" w:rsidP="0078068A">
            <w:pPr>
              <w:jc w:val="center"/>
              <w:rPr>
                <w:b/>
              </w:rPr>
            </w:pPr>
            <w:r w:rsidRPr="0052428C">
              <w:rPr>
                <w:b/>
              </w:rPr>
              <w:t>Nội dung</w:t>
            </w:r>
          </w:p>
        </w:tc>
        <w:tc>
          <w:tcPr>
            <w:tcW w:w="1701" w:type="dxa"/>
            <w:shd w:val="clear" w:color="auto" w:fill="auto"/>
            <w:vAlign w:val="center"/>
          </w:tcPr>
          <w:p w:rsidR="00270C97" w:rsidRPr="0052428C" w:rsidRDefault="00270C97" w:rsidP="0078068A">
            <w:pPr>
              <w:jc w:val="center"/>
              <w:rPr>
                <w:b/>
              </w:rPr>
            </w:pPr>
            <w:r w:rsidRPr="0052428C">
              <w:rPr>
                <w:b/>
              </w:rPr>
              <w:t>Lý do</w:t>
            </w:r>
          </w:p>
        </w:tc>
        <w:tc>
          <w:tcPr>
            <w:tcW w:w="1452" w:type="dxa"/>
            <w:vMerge/>
          </w:tcPr>
          <w:p w:rsidR="00270C97" w:rsidRPr="0052428C" w:rsidRDefault="00270C97" w:rsidP="0078068A">
            <w:pPr>
              <w:jc w:val="center"/>
              <w:rPr>
                <w:b/>
              </w:rPr>
            </w:pPr>
          </w:p>
        </w:tc>
      </w:tr>
      <w:tr w:rsidR="00BA7013" w:rsidRPr="0052428C" w:rsidTr="00BA7013">
        <w:trPr>
          <w:trHeight w:val="447"/>
        </w:trPr>
        <w:tc>
          <w:tcPr>
            <w:tcW w:w="1529" w:type="dxa"/>
            <w:shd w:val="clear" w:color="auto" w:fill="auto"/>
          </w:tcPr>
          <w:p w:rsidR="00BA7013" w:rsidRPr="0052428C" w:rsidRDefault="00BA7013" w:rsidP="00BA7013">
            <w:pPr>
              <w:jc w:val="center"/>
            </w:pPr>
            <w:r w:rsidRPr="0052428C">
              <w:t>1</w:t>
            </w:r>
          </w:p>
        </w:tc>
        <w:tc>
          <w:tcPr>
            <w:tcW w:w="3178" w:type="dxa"/>
            <w:shd w:val="clear" w:color="auto" w:fill="auto"/>
          </w:tcPr>
          <w:p w:rsidR="00BA7013" w:rsidRPr="0052428C" w:rsidRDefault="00BA7013" w:rsidP="00BA7013">
            <w:pPr>
              <w:tabs>
                <w:tab w:val="left" w:pos="1158"/>
              </w:tabs>
              <w:jc w:val="center"/>
              <w:rPr>
                <w:b/>
              </w:rPr>
            </w:pPr>
            <w:r w:rsidRPr="0052428C">
              <w:rPr>
                <w:b/>
                <w:lang w:val="nl-NL"/>
              </w:rPr>
              <w:t>Bài 1: Sự phụ thuộc của cường độ dòng điện vào hiệu điện thế giữa hai đầu vật dẫn</w:t>
            </w:r>
          </w:p>
        </w:tc>
        <w:tc>
          <w:tcPr>
            <w:tcW w:w="7450" w:type="dxa"/>
            <w:shd w:val="clear" w:color="auto" w:fill="auto"/>
          </w:tcPr>
          <w:p w:rsidR="00BA7013" w:rsidRPr="0052428C" w:rsidRDefault="00BA7013" w:rsidP="00BA7013">
            <w:pPr>
              <w:jc w:val="both"/>
              <w:rPr>
                <w:i/>
              </w:rPr>
            </w:pPr>
            <w:r w:rsidRPr="0052428C">
              <w:rPr>
                <w:i/>
              </w:rPr>
              <w:t xml:space="preserve">Kiến thức: </w:t>
            </w:r>
          </w:p>
          <w:p w:rsidR="00BA7013" w:rsidRPr="0052428C" w:rsidRDefault="00BA7013" w:rsidP="00BA7013">
            <w:pPr>
              <w:jc w:val="both"/>
            </w:pPr>
            <w:r w:rsidRPr="0052428C">
              <w:rPr>
                <w:i/>
              </w:rPr>
              <w:t xml:space="preserve">- </w:t>
            </w:r>
            <w:r w:rsidRPr="0052428C">
              <w:t>Nêu được điện trở của mỗi dây dẫn đặc trưng cho mức độ cản trở dòng điện của dây dẫn đó.</w:t>
            </w:r>
          </w:p>
          <w:p w:rsidR="00BA7013" w:rsidRPr="0052428C" w:rsidRDefault="00BA7013" w:rsidP="00BA7013">
            <w:pPr>
              <w:jc w:val="both"/>
            </w:pPr>
            <w:r w:rsidRPr="0052428C">
              <w:t>- Nêu được điện trở của một dây dẫn được xác định như thế nào và có đơn vị đo là gì</w:t>
            </w:r>
          </w:p>
          <w:p w:rsidR="00BA7013" w:rsidRPr="0052428C" w:rsidRDefault="00BA7013" w:rsidP="00BA7013">
            <w:pPr>
              <w:tabs>
                <w:tab w:val="left" w:pos="1158"/>
              </w:tabs>
              <w:jc w:val="center"/>
              <w:rPr>
                <w:b/>
              </w:rPr>
            </w:pP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BA7013" w:rsidP="00BA7013">
            <w:pPr>
              <w:jc w:val="center"/>
            </w:pPr>
            <w:r w:rsidRPr="0052428C">
              <w:t>2</w:t>
            </w:r>
          </w:p>
        </w:tc>
        <w:tc>
          <w:tcPr>
            <w:tcW w:w="3178" w:type="dxa"/>
            <w:shd w:val="clear" w:color="auto" w:fill="auto"/>
          </w:tcPr>
          <w:p w:rsidR="00BA7013" w:rsidRPr="0052428C" w:rsidRDefault="00BA7013" w:rsidP="00BA7013">
            <w:pPr>
              <w:tabs>
                <w:tab w:val="left" w:pos="1158"/>
              </w:tabs>
              <w:jc w:val="center"/>
              <w:rPr>
                <w:b/>
              </w:rPr>
            </w:pPr>
            <w:r w:rsidRPr="0052428C">
              <w:rPr>
                <w:b/>
              </w:rPr>
              <w:t>Chủ đề 1: Điện trở của dây dẫn - Định luật ôm</w:t>
            </w:r>
          </w:p>
        </w:tc>
        <w:tc>
          <w:tcPr>
            <w:tcW w:w="7450" w:type="dxa"/>
            <w:shd w:val="clear" w:color="auto" w:fill="auto"/>
          </w:tcPr>
          <w:p w:rsidR="00BA7013" w:rsidRPr="0052428C" w:rsidRDefault="003B3957" w:rsidP="00BA7013">
            <w:pPr>
              <w:jc w:val="both"/>
            </w:pPr>
            <w:r w:rsidRPr="0052428C">
              <w:rPr>
                <w:i/>
              </w:rPr>
              <w:t>Kiến thức</w:t>
            </w:r>
            <w:r w:rsidR="00BA7013" w:rsidRPr="0052428C">
              <w:rPr>
                <w:i/>
              </w:rPr>
              <w:t>:-</w:t>
            </w:r>
            <w:r w:rsidR="00BA7013" w:rsidRPr="0052428C">
              <w:t>Phát biểu được định luật Ôm đối với đoạn mạch có điện trở.</w:t>
            </w:r>
          </w:p>
          <w:p w:rsidR="00BA7013" w:rsidRPr="0052428C" w:rsidRDefault="00BA7013" w:rsidP="00BA7013">
            <w:pPr>
              <w:jc w:val="both"/>
            </w:pPr>
            <w:r w:rsidRPr="0052428C">
              <w:rPr>
                <w:i/>
              </w:rPr>
              <w:t xml:space="preserve"> - </w:t>
            </w:r>
            <w:r w:rsidRPr="0052428C">
              <w:t>Viết được công thức tính điện trở tương đương đối với đoạn mạch nối tiếp gồm nhiều nhất ba điện trở.</w:t>
            </w:r>
          </w:p>
          <w:p w:rsidR="00BA7013" w:rsidRPr="0052428C" w:rsidRDefault="00BA7013" w:rsidP="00BA7013">
            <w:pPr>
              <w:jc w:val="both"/>
            </w:pPr>
            <w:r w:rsidRPr="0052428C">
              <w:rPr>
                <w:i/>
              </w:rPr>
              <w:lastRenderedPageBreak/>
              <w:t xml:space="preserve">- </w:t>
            </w:r>
            <w:r w:rsidRPr="0052428C">
              <w:t xml:space="preserve">Viết được công thức tính điện trở tương đương đối với đoạn mạch song song gồm nhiều nhất ba điện trở. </w:t>
            </w:r>
          </w:p>
          <w:p w:rsidR="00BA7013" w:rsidRPr="0052428C" w:rsidRDefault="00BA7013" w:rsidP="00BA7013">
            <w:pPr>
              <w:jc w:val="both"/>
            </w:pPr>
            <w:r w:rsidRPr="0052428C">
              <w:rPr>
                <w:i/>
              </w:rPr>
              <w:t xml:space="preserve">- </w:t>
            </w:r>
            <w:r w:rsidRPr="0052428C">
              <w:t>Nêu được mối quan hệ giữa điện trở của dây dẫn với độ dài dây dẫn.</w:t>
            </w:r>
          </w:p>
          <w:p w:rsidR="00BA7013" w:rsidRPr="0052428C" w:rsidRDefault="00BA7013" w:rsidP="00BA7013">
            <w:pPr>
              <w:jc w:val="both"/>
            </w:pPr>
            <w:r w:rsidRPr="0052428C">
              <w:t>- Nêu được mối quan hệ giữa điện trở của dây dẫn với độ dài, tiết diện và vật liệu làm dây dẫn.</w:t>
            </w:r>
          </w:p>
          <w:p w:rsidR="00BA7013" w:rsidRPr="0052428C" w:rsidRDefault="00BA7013" w:rsidP="00BA7013">
            <w:pPr>
              <w:jc w:val="both"/>
              <w:rPr>
                <w:bCs/>
              </w:rPr>
            </w:pPr>
            <w:r w:rsidRPr="0052428C">
              <w:rPr>
                <w:i/>
              </w:rPr>
              <w:t xml:space="preserve">Kĩ năng: </w:t>
            </w:r>
            <w:r w:rsidRPr="0052428C">
              <w:t>Vận dụng được định luật Ôm để giải một số bài tập đơn giản.</w:t>
            </w:r>
            <w:r w:rsidRPr="0052428C">
              <w:rPr>
                <w:bCs/>
              </w:rPr>
              <w:t>Xác định được điện trở của đoạn mạch bằng vôn kế và ampe kế.</w:t>
            </w:r>
          </w:p>
          <w:p w:rsidR="00BA7013" w:rsidRPr="0052428C" w:rsidRDefault="00BA7013" w:rsidP="00BA7013">
            <w:pPr>
              <w:jc w:val="both"/>
            </w:pPr>
            <w:r w:rsidRPr="0052428C">
              <w:t xml:space="preserve">Xác định được bằng thí nghiệm mối quan hệ giữa điện trở tương đương của đoạn mạch nối tiếp với các điện trở thành phần. </w:t>
            </w:r>
          </w:p>
          <w:p w:rsidR="00BA7013" w:rsidRPr="0052428C" w:rsidRDefault="00BA7013" w:rsidP="00BA7013">
            <w:pPr>
              <w:jc w:val="both"/>
            </w:pPr>
            <w:r w:rsidRPr="0052428C">
              <w:t>Xác định được bằng thí nghiệm mối quan hệ giữa điện trở tương đương của đoạn mạch song song với các điện trở thành phần. Xác định được bằng thí nghiệm mối quan hệ giữa điện trở của dây dẫn với độ dài dây dẫn.</w:t>
            </w:r>
          </w:p>
          <w:p w:rsidR="00BA7013" w:rsidRPr="0052428C" w:rsidRDefault="00BA7013" w:rsidP="00BA7013">
            <w:pPr>
              <w:jc w:val="both"/>
            </w:pPr>
            <w:r w:rsidRPr="0052428C">
              <w:t>Xác định được bằng thí nghiệm mối quan hệ giữa điện trở của dây dẫn với tiết diện của dây dẫn.</w:t>
            </w:r>
          </w:p>
          <w:p w:rsidR="00BA7013" w:rsidRPr="0052428C" w:rsidRDefault="00BA7013" w:rsidP="00BA7013">
            <w:pPr>
              <w:jc w:val="both"/>
              <w:rPr>
                <w:i/>
                <w:iCs/>
              </w:rPr>
            </w:pPr>
            <w:r w:rsidRPr="0052428C">
              <w:t>Vận dụng được công thức R</w:t>
            </w:r>
            <w:r w:rsidRPr="0052428C">
              <w:rPr>
                <w:position w:val="-24"/>
              </w:rPr>
              <w:object w:dxaOrig="560" w:dyaOrig="620" w14:anchorId="2F21664B">
                <v:shape id="_x0000_i1025" type="#_x0000_t75" style="width:27.75pt;height:30.75pt" o:ole="">
                  <v:imagedata r:id="rId23" o:title=""/>
                </v:shape>
                <o:OLEObject Type="Embed" ProgID="Equation.DSMT4" ShapeID="_x0000_i1025" DrawAspect="Content" ObjectID="_1673161022" r:id="rId24"/>
              </w:object>
            </w:r>
            <w:r w:rsidRPr="0052428C">
              <w:t xml:space="preserve"> và giải thích được các hiện tượng đơn giản liên quan tới điện trở của dây dẫn.Sử dụng được biến trở con chạy để điều chỉnh cường độ dòng điện trong mạch.Vận dụng được định luật Ôm và công thức R</w:t>
            </w:r>
            <w:r w:rsidRPr="0052428C">
              <w:rPr>
                <w:position w:val="-24"/>
              </w:rPr>
              <w:object w:dxaOrig="560" w:dyaOrig="620" w14:anchorId="2F5E0CBC">
                <v:shape id="_x0000_i1026" type="#_x0000_t75" style="width:27.75pt;height:30.75pt" o:ole="">
                  <v:imagedata r:id="rId23" o:title=""/>
                </v:shape>
                <o:OLEObject Type="Embed" ProgID="Equation.DSMT4" ShapeID="_x0000_i1026" DrawAspect="Content" ObjectID="_1673161023" r:id="rId25"/>
              </w:object>
            </w:r>
            <w:r w:rsidRPr="0052428C">
              <w:t xml:space="preserve"> để giải bài toán về mạch điện sử dụng với hiệu điện thế không đổi, trong đó có mắc biến trở.</w:t>
            </w:r>
          </w:p>
          <w:p w:rsidR="00BA7013" w:rsidRPr="0052428C" w:rsidRDefault="00BA7013" w:rsidP="00BA7013">
            <w:pPr>
              <w:tabs>
                <w:tab w:val="left" w:pos="1158"/>
              </w:tabs>
              <w:jc w:val="center"/>
              <w:rPr>
                <w:b/>
              </w:rPr>
            </w:pP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52428C" w:rsidP="00BA7013">
            <w:pPr>
              <w:jc w:val="center"/>
            </w:pPr>
            <w:r w:rsidRPr="0052428C">
              <w:lastRenderedPageBreak/>
              <w:t>3</w:t>
            </w:r>
          </w:p>
        </w:tc>
        <w:tc>
          <w:tcPr>
            <w:tcW w:w="3178" w:type="dxa"/>
            <w:shd w:val="clear" w:color="auto" w:fill="auto"/>
          </w:tcPr>
          <w:p w:rsidR="00BA7013" w:rsidRPr="0052428C" w:rsidRDefault="00BA7013" w:rsidP="00BA7013">
            <w:pPr>
              <w:tabs>
                <w:tab w:val="left" w:pos="1158"/>
              </w:tabs>
              <w:jc w:val="center"/>
              <w:rPr>
                <w:b/>
              </w:rPr>
            </w:pPr>
            <w:r w:rsidRPr="0052428C">
              <w:rPr>
                <w:b/>
              </w:rPr>
              <w:t>Chủ đề 2: Công suất  – Điện năng - Công của dòng điện</w:t>
            </w:r>
          </w:p>
        </w:tc>
        <w:tc>
          <w:tcPr>
            <w:tcW w:w="7450" w:type="dxa"/>
            <w:shd w:val="clear" w:color="auto" w:fill="auto"/>
          </w:tcPr>
          <w:p w:rsidR="00BA7013" w:rsidRPr="0052428C" w:rsidRDefault="00BA7013" w:rsidP="00BA7013">
            <w:pPr>
              <w:jc w:val="both"/>
            </w:pPr>
            <w:r w:rsidRPr="0052428C">
              <w:rPr>
                <w:i/>
              </w:rPr>
              <w:t xml:space="preserve">Kiến thức: </w:t>
            </w:r>
            <w:r w:rsidRPr="0052428C">
              <w:t>Nêu được ý nghĩa của số vôn, số oát ghi trên dụng cụ điện.</w:t>
            </w:r>
            <w:r w:rsidRPr="0052428C">
              <w:rPr>
                <w:i/>
              </w:rPr>
              <w:t xml:space="preserve"> </w:t>
            </w:r>
            <w:r w:rsidRPr="0052428C">
              <w:t>Viết được công thức tính công suất điện. Nêu được một số dấu hiệu chứng tỏ dòng điện mang năng lượng. Chỉ ra được sự chuyển hoá các dạng năng lượng khi đèn điện, bếp điện, bàn là điện, nam châm điện, động cơ điện hoạt động</w:t>
            </w:r>
          </w:p>
          <w:p w:rsidR="00BA7013" w:rsidRPr="0052428C" w:rsidRDefault="00BA7013" w:rsidP="00BA7013">
            <w:pPr>
              <w:jc w:val="both"/>
            </w:pPr>
            <w:r w:rsidRPr="0052428C">
              <w:t>Viết được công thức tính điện năng tiêu thụ của một đoạn mạch.</w:t>
            </w:r>
          </w:p>
          <w:p w:rsidR="00BA7013" w:rsidRPr="0052428C" w:rsidRDefault="00BA7013" w:rsidP="00BA7013">
            <w:pPr>
              <w:jc w:val="both"/>
            </w:pPr>
            <w:r w:rsidRPr="0052428C">
              <w:rPr>
                <w:i/>
              </w:rPr>
              <w:t xml:space="preserve">Kĩ năng: </w:t>
            </w:r>
            <w:r w:rsidRPr="0052428C">
              <w:t xml:space="preserve">Vận dụng được công thức </w:t>
            </w:r>
            <w:r w:rsidRPr="0052428C">
              <w:rPr>
                <w:position w:val="-6"/>
              </w:rPr>
              <w:object w:dxaOrig="300" w:dyaOrig="279" w14:anchorId="31FCE21F">
                <v:shape id="_x0000_i1027" type="#_x0000_t75" style="width:15pt;height:14.25pt" o:ole="">
                  <v:imagedata r:id="rId26" o:title=""/>
                </v:shape>
                <o:OLEObject Type="Embed" ProgID="Equation.DSMT4" ShapeID="_x0000_i1027" DrawAspect="Content" ObjectID="_1673161024" r:id="rId27"/>
              </w:object>
            </w:r>
            <w:r w:rsidRPr="0052428C">
              <w:t>= U.I đối với đoạn mạch tiêu thụ điện năng.</w:t>
            </w:r>
          </w:p>
          <w:p w:rsidR="00BA7013" w:rsidRPr="0052428C" w:rsidRDefault="00BA7013" w:rsidP="00BA7013">
            <w:pPr>
              <w:jc w:val="both"/>
            </w:pPr>
            <w:r w:rsidRPr="0052428C">
              <w:t xml:space="preserve">Vận dụng được công thức A = </w:t>
            </w:r>
            <w:r w:rsidRPr="0052428C">
              <w:rPr>
                <w:position w:val="-6"/>
              </w:rPr>
              <w:object w:dxaOrig="300" w:dyaOrig="279" w14:anchorId="4D7B8372">
                <v:shape id="_x0000_i1028" type="#_x0000_t75" style="width:15pt;height:14.25pt" o:ole="">
                  <v:imagedata r:id="rId28" o:title=""/>
                </v:shape>
                <o:OLEObject Type="Embed" ProgID="Equation.DSMT4" ShapeID="_x0000_i1028" DrawAspect="Content" ObjectID="_1673161025" r:id="rId29"/>
              </w:object>
            </w:r>
            <w:r w:rsidRPr="0052428C">
              <w:t>.t = U.I.t đối với đoạn mạch tiêu thụ điện năng.</w:t>
            </w:r>
          </w:p>
          <w:p w:rsidR="00BA7013" w:rsidRPr="0052428C" w:rsidRDefault="00BA7013" w:rsidP="00BA7013">
            <w:pPr>
              <w:tabs>
                <w:tab w:val="left" w:pos="1158"/>
              </w:tabs>
              <w:jc w:val="center"/>
              <w:rPr>
                <w:b/>
              </w:rPr>
            </w:pP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52428C" w:rsidP="00BA7013">
            <w:pPr>
              <w:jc w:val="center"/>
            </w:pPr>
            <w:r w:rsidRPr="0052428C">
              <w:t>4</w:t>
            </w:r>
          </w:p>
        </w:tc>
        <w:tc>
          <w:tcPr>
            <w:tcW w:w="3178" w:type="dxa"/>
            <w:shd w:val="clear" w:color="auto" w:fill="auto"/>
          </w:tcPr>
          <w:p w:rsidR="00BA7013" w:rsidRPr="0052428C" w:rsidRDefault="00BA7013" w:rsidP="0052428C">
            <w:pPr>
              <w:tabs>
                <w:tab w:val="left" w:pos="1158"/>
              </w:tabs>
              <w:jc w:val="center"/>
              <w:rPr>
                <w:b/>
              </w:rPr>
            </w:pPr>
            <w:r w:rsidRPr="0052428C">
              <w:rPr>
                <w:b/>
              </w:rPr>
              <w:t>Chủ đề 3:  Định luật Jun</w:t>
            </w:r>
            <w:r w:rsidR="0052428C" w:rsidRPr="0052428C">
              <w:rPr>
                <w:b/>
              </w:rPr>
              <w:t>-L</w:t>
            </w:r>
            <w:r w:rsidRPr="0052428C">
              <w:rPr>
                <w:b/>
              </w:rPr>
              <w:t>en</w:t>
            </w:r>
            <w:r w:rsidR="0052428C" w:rsidRPr="0052428C">
              <w:rPr>
                <w:b/>
              </w:rPr>
              <w:t>z</w:t>
            </w:r>
          </w:p>
        </w:tc>
        <w:tc>
          <w:tcPr>
            <w:tcW w:w="7450" w:type="dxa"/>
            <w:shd w:val="clear" w:color="auto" w:fill="auto"/>
          </w:tcPr>
          <w:p w:rsidR="00BA7013" w:rsidRPr="0052428C" w:rsidRDefault="00BA7013" w:rsidP="00BA7013">
            <w:pPr>
              <w:jc w:val="both"/>
            </w:pPr>
            <w:r w:rsidRPr="0052428C">
              <w:rPr>
                <w:i/>
              </w:rPr>
              <w:t xml:space="preserve">Kiến thức: </w:t>
            </w:r>
            <w:r w:rsidRPr="0052428C">
              <w:t>Phát biểu và viết được hệ thức của định luật Jun – Len xơ.</w:t>
            </w:r>
          </w:p>
          <w:p w:rsidR="00BA7013" w:rsidRPr="0052428C" w:rsidRDefault="00BA7013" w:rsidP="0052428C">
            <w:pPr>
              <w:tabs>
                <w:tab w:val="left" w:pos="1158"/>
              </w:tabs>
              <w:rPr>
                <w:b/>
              </w:rPr>
            </w:pPr>
            <w:r w:rsidRPr="0052428C">
              <w:rPr>
                <w:i/>
              </w:rPr>
              <w:t>Kĩ năng:</w:t>
            </w:r>
            <w:r w:rsidRPr="0052428C">
              <w:t xml:space="preserve"> Vận</w:t>
            </w:r>
            <w:r w:rsidR="0052428C" w:rsidRPr="0052428C">
              <w:t xml:space="preserve"> dụng được định luật Jun - Lenz</w:t>
            </w:r>
            <w:r w:rsidRPr="0052428C">
              <w:t xml:space="preserve"> để giải thích các hiện tượng </w:t>
            </w:r>
            <w:r w:rsidRPr="0052428C">
              <w:lastRenderedPageBreak/>
              <w:t>đơn giản có liên quan.</w:t>
            </w: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52428C" w:rsidP="00BA7013">
            <w:pPr>
              <w:jc w:val="center"/>
            </w:pPr>
            <w:r w:rsidRPr="0052428C">
              <w:lastRenderedPageBreak/>
              <w:t>5</w:t>
            </w:r>
          </w:p>
        </w:tc>
        <w:tc>
          <w:tcPr>
            <w:tcW w:w="3178" w:type="dxa"/>
            <w:shd w:val="clear" w:color="auto" w:fill="auto"/>
          </w:tcPr>
          <w:p w:rsidR="00BA7013" w:rsidRPr="0052428C" w:rsidRDefault="00BA7013" w:rsidP="00BA7013">
            <w:pPr>
              <w:tabs>
                <w:tab w:val="left" w:pos="1158"/>
              </w:tabs>
              <w:jc w:val="center"/>
              <w:rPr>
                <w:b/>
              </w:rPr>
            </w:pPr>
            <w:r w:rsidRPr="0052428C">
              <w:rPr>
                <w:b/>
              </w:rPr>
              <w:t>Chủ đề 4: Từ trường</w:t>
            </w:r>
          </w:p>
        </w:tc>
        <w:tc>
          <w:tcPr>
            <w:tcW w:w="7450" w:type="dxa"/>
            <w:shd w:val="clear" w:color="auto" w:fill="auto"/>
          </w:tcPr>
          <w:p w:rsidR="00BA7013" w:rsidRPr="0052428C" w:rsidRDefault="00BA7013" w:rsidP="00BA7013">
            <w:pPr>
              <w:pStyle w:val="Heading7"/>
              <w:spacing w:before="0" w:after="0"/>
              <w:rPr>
                <w:b w:val="0"/>
                <w:bCs/>
                <w:i/>
                <w:iCs/>
              </w:rPr>
            </w:pPr>
            <w:r w:rsidRPr="0052428C">
              <w:rPr>
                <w:b w:val="0"/>
                <w:bCs/>
                <w:i/>
                <w:iCs/>
              </w:rPr>
              <w:t>Kiến thức</w:t>
            </w:r>
          </w:p>
          <w:p w:rsidR="00BA7013" w:rsidRPr="0052428C" w:rsidRDefault="00BA7013" w:rsidP="00BA7013">
            <w:pPr>
              <w:jc w:val="both"/>
            </w:pPr>
            <w:r w:rsidRPr="0052428C">
              <w:t>- Mô tả được hiện tượng chứng tỏ nam châm vĩnh cửu có từ tính.</w:t>
            </w:r>
          </w:p>
          <w:p w:rsidR="00BA7013" w:rsidRPr="0052428C" w:rsidRDefault="00BA7013" w:rsidP="00BA7013">
            <w:pPr>
              <w:jc w:val="both"/>
            </w:pPr>
            <w:r w:rsidRPr="0052428C">
              <w:t xml:space="preserve">- Nêu được sự tương tác giữa các từ cực của hai nam châm. </w:t>
            </w:r>
          </w:p>
          <w:p w:rsidR="00BA7013" w:rsidRPr="0052428C" w:rsidRDefault="00BA7013" w:rsidP="00BA7013">
            <w:pPr>
              <w:jc w:val="both"/>
            </w:pPr>
            <w:r w:rsidRPr="0052428C">
              <w:t xml:space="preserve">- Mô tả được cấu tạo và hoạt động của la bàn. </w:t>
            </w:r>
          </w:p>
          <w:p w:rsidR="00BA7013" w:rsidRPr="0052428C" w:rsidRDefault="00BA7013" w:rsidP="00BA7013">
            <w:pPr>
              <w:jc w:val="both"/>
            </w:pPr>
            <w:r w:rsidRPr="0052428C">
              <w:t>- Mô tả được thí nghiệm của Ơ-xtét để phát hiện dòng điện có tác dụng từ.</w:t>
            </w:r>
          </w:p>
          <w:p w:rsidR="00BA7013" w:rsidRPr="0052428C" w:rsidRDefault="00BA7013" w:rsidP="00BA7013">
            <w:pPr>
              <w:jc w:val="both"/>
            </w:pPr>
            <w:r w:rsidRPr="0052428C">
              <w:t>- Mô tả được cấu tạo của nam châm điện và nêu được lõi sắt có vai trò làm tăng tác dụng từ.</w:t>
            </w:r>
          </w:p>
          <w:p w:rsidR="00BA7013" w:rsidRPr="0052428C" w:rsidRDefault="00BA7013" w:rsidP="00BA7013">
            <w:pPr>
              <w:jc w:val="both"/>
            </w:pPr>
            <w:r w:rsidRPr="0052428C">
              <w:t>- Phát biểu được quy tắc nắm tay phải về chiều của đường sức từ trong lòng ống dây có dòng điện chạy qua.</w:t>
            </w:r>
          </w:p>
          <w:p w:rsidR="00BA7013" w:rsidRPr="0052428C" w:rsidRDefault="00BA7013" w:rsidP="00BA7013">
            <w:pPr>
              <w:jc w:val="both"/>
            </w:pPr>
            <w:r w:rsidRPr="0052428C">
              <w:t>- Nêu được một số ứng dụng của nam châm điện và chỉ ra tác dụng của nam châm điện trong những ứng dụng này.</w:t>
            </w:r>
          </w:p>
          <w:p w:rsidR="00BA7013" w:rsidRPr="0052428C" w:rsidRDefault="00BA7013" w:rsidP="001538A2">
            <w:pPr>
              <w:tabs>
                <w:tab w:val="left" w:pos="1158"/>
              </w:tabs>
            </w:pPr>
            <w:r w:rsidRPr="0052428C">
              <w:t>- Phát biểu được quy tắc bàn tay trái v</w:t>
            </w:r>
            <w:r w:rsidR="0052428C" w:rsidRPr="0052428C">
              <w:t xml:space="preserve">ề chiều của lực từ tác dụng lên </w:t>
            </w:r>
            <w:r w:rsidRPr="0052428C">
              <w:t>dây dẫn</w:t>
            </w:r>
            <w:r w:rsidR="001538A2">
              <w:t xml:space="preserve"> </w:t>
            </w:r>
            <w:r w:rsidRPr="0052428C">
              <w:t>thẳng có dòng điện chạy qua đặt trong từ trường đều.</w:t>
            </w:r>
          </w:p>
          <w:p w:rsidR="00BA7013" w:rsidRPr="0052428C" w:rsidRDefault="00BA7013" w:rsidP="00BA7013">
            <w:pPr>
              <w:jc w:val="both"/>
            </w:pPr>
            <w:r w:rsidRPr="0052428C">
              <w:t>- Nêu được nguyên tắc cấu tạo và hoạt động của động cơ điện một chiều.</w:t>
            </w:r>
          </w:p>
          <w:p w:rsidR="00BA7013" w:rsidRPr="0052428C" w:rsidRDefault="00BA7013" w:rsidP="00BA7013">
            <w:pPr>
              <w:pStyle w:val="Heading7"/>
              <w:spacing w:before="0" w:after="0"/>
              <w:rPr>
                <w:b w:val="0"/>
                <w:bCs/>
                <w:i/>
                <w:iCs/>
              </w:rPr>
            </w:pPr>
            <w:r w:rsidRPr="0052428C">
              <w:rPr>
                <w:b w:val="0"/>
                <w:bCs/>
                <w:i/>
                <w:iCs/>
              </w:rPr>
              <w:t>Kĩ năng</w:t>
            </w:r>
          </w:p>
          <w:p w:rsidR="00BA7013" w:rsidRPr="0052428C" w:rsidRDefault="00BA7013" w:rsidP="00BA7013">
            <w:r w:rsidRPr="0052428C">
              <w:t>- Xác định được các từ cực của kim nam châm.</w:t>
            </w:r>
          </w:p>
          <w:p w:rsidR="00BA7013" w:rsidRPr="0052428C" w:rsidRDefault="00BA7013" w:rsidP="00BA7013">
            <w:r w:rsidRPr="0052428C">
              <w:t>- Xác định được tên các từ cực của một nam châm vĩnh cửu trên cơ sở biết các từ cực của một nam châm khác.</w:t>
            </w:r>
          </w:p>
          <w:p w:rsidR="00BA7013" w:rsidRPr="0052428C" w:rsidRDefault="00BA7013" w:rsidP="00BA7013">
            <w:r w:rsidRPr="0052428C">
              <w:t>- Biết sử dụng la bàn để tìm hướng địa lí.</w:t>
            </w:r>
          </w:p>
          <w:p w:rsidR="00BA7013" w:rsidRPr="0052428C" w:rsidRDefault="00BA7013" w:rsidP="00BA7013">
            <w:r w:rsidRPr="0052428C">
              <w:t>- Giải thích được hoạt động của nam châm điện.</w:t>
            </w:r>
          </w:p>
          <w:p w:rsidR="00BA7013" w:rsidRPr="0052428C" w:rsidRDefault="00BA7013" w:rsidP="00BA7013">
            <w:r w:rsidRPr="0052428C">
              <w:t xml:space="preserve">- Biết dùng nam châm thử để phát hiện sự tồn tại của từ trường. </w:t>
            </w:r>
          </w:p>
          <w:p w:rsidR="00BA7013" w:rsidRPr="0052428C" w:rsidRDefault="00BA7013" w:rsidP="00BA7013">
            <w:r w:rsidRPr="0052428C">
              <w:t>- Vẽ được đường sức từ của nam châm thẳng, nam châm chữ U và của ống dây có dòng điện chạy qua.</w:t>
            </w:r>
          </w:p>
          <w:p w:rsidR="00BA7013" w:rsidRPr="0052428C" w:rsidRDefault="00BA7013" w:rsidP="00BA7013">
            <w:r w:rsidRPr="0052428C">
              <w:t>- Vận dụng được quy tắc nắm tay phải để xác định chiều của đường sức từ trong lòng ống dây khi biết chiều dòng điện và ngược lại.</w:t>
            </w:r>
          </w:p>
          <w:p w:rsidR="00BA7013" w:rsidRPr="0052428C" w:rsidRDefault="00BA7013" w:rsidP="00BA7013">
            <w:r w:rsidRPr="0052428C">
              <w:t>- Vận dụng được quy tắc bàn tay trái để xác định một trong ba yếu tố khi biết hai yếu tố kia.</w:t>
            </w:r>
          </w:p>
          <w:p w:rsidR="00BA7013" w:rsidRPr="0052428C" w:rsidRDefault="00BA7013" w:rsidP="00BA7013">
            <w:pPr>
              <w:jc w:val="both"/>
              <w:rPr>
                <w:i/>
              </w:rPr>
            </w:pPr>
            <w:r w:rsidRPr="0052428C">
              <w:rPr>
                <w:lang w:val="pt-BR"/>
              </w:rPr>
              <w:t>- Giải thích được nguyên tắc hoạt động (về mặt tác dụng lực và về mặt chuyển hoá năng lượng) của động cơ điện một chiều</w:t>
            </w: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52428C" w:rsidP="00BA7013">
            <w:pPr>
              <w:jc w:val="center"/>
            </w:pPr>
            <w:r w:rsidRPr="0052428C">
              <w:t>6</w:t>
            </w:r>
          </w:p>
        </w:tc>
        <w:tc>
          <w:tcPr>
            <w:tcW w:w="3178" w:type="dxa"/>
            <w:shd w:val="clear" w:color="auto" w:fill="auto"/>
          </w:tcPr>
          <w:p w:rsidR="00BA7013" w:rsidRPr="0052428C" w:rsidRDefault="00BA7013" w:rsidP="00BA7013">
            <w:pPr>
              <w:tabs>
                <w:tab w:val="left" w:pos="1158"/>
              </w:tabs>
              <w:rPr>
                <w:b/>
              </w:rPr>
            </w:pPr>
            <w:r w:rsidRPr="0052428C">
              <w:rPr>
                <w:b/>
              </w:rPr>
              <w:t>Chủ đề 5: Cảm ứng điện từ</w:t>
            </w:r>
          </w:p>
        </w:tc>
        <w:tc>
          <w:tcPr>
            <w:tcW w:w="7450" w:type="dxa"/>
            <w:shd w:val="clear" w:color="auto" w:fill="auto"/>
          </w:tcPr>
          <w:p w:rsidR="00BA7013" w:rsidRPr="0052428C" w:rsidRDefault="00BA7013" w:rsidP="00BA7013">
            <w:pPr>
              <w:pStyle w:val="Heading7"/>
              <w:spacing w:before="60"/>
              <w:jc w:val="both"/>
              <w:rPr>
                <w:b w:val="0"/>
                <w:bCs/>
                <w:i/>
                <w:iCs/>
              </w:rPr>
            </w:pPr>
            <w:r w:rsidRPr="0052428C">
              <w:rPr>
                <w:b w:val="0"/>
                <w:bCs/>
                <w:i/>
                <w:iCs/>
              </w:rPr>
              <w:t>Kiến thức</w:t>
            </w:r>
          </w:p>
          <w:p w:rsidR="00BA7013" w:rsidRPr="0052428C" w:rsidRDefault="00BA7013" w:rsidP="00BA7013">
            <w:pPr>
              <w:spacing w:before="60" w:after="60"/>
              <w:jc w:val="both"/>
            </w:pPr>
            <w:r w:rsidRPr="0052428C">
              <w:t>- Mô tả được thí nghiệm hoặc nêu được ví dụ về hiện tượng cảm ứng điện từ.</w:t>
            </w:r>
          </w:p>
          <w:p w:rsidR="00BA7013" w:rsidRPr="0052428C" w:rsidRDefault="00BA7013" w:rsidP="00BA7013">
            <w:pPr>
              <w:spacing w:before="60" w:after="60"/>
              <w:jc w:val="both"/>
            </w:pPr>
            <w:r w:rsidRPr="0052428C">
              <w:t xml:space="preserve">- Nêu được dòng điện cảm ứng xuất hiện khi có sự biến thiên của số đường </w:t>
            </w:r>
            <w:r w:rsidRPr="0052428C">
              <w:lastRenderedPageBreak/>
              <w:t>sức từ xuyên qua tiết diện của cuộn dây dẫn kín.</w:t>
            </w:r>
          </w:p>
          <w:p w:rsidR="00BA7013" w:rsidRPr="0052428C" w:rsidRDefault="00BA7013" w:rsidP="00BA7013">
            <w:pPr>
              <w:spacing w:before="60" w:after="60"/>
              <w:jc w:val="both"/>
            </w:pPr>
            <w:r w:rsidRPr="0052428C">
              <w:t>- Nêu được nguyên tắc cấu tạo và hoạt động của máy phát điện xoay chiều có khung dây quay hoặc có nam châm quay.</w:t>
            </w:r>
          </w:p>
          <w:p w:rsidR="00BA7013" w:rsidRPr="0052428C" w:rsidRDefault="00BA7013" w:rsidP="00BA7013">
            <w:pPr>
              <w:spacing w:before="60" w:after="60"/>
              <w:jc w:val="both"/>
            </w:pPr>
            <w:r w:rsidRPr="0052428C">
              <w:t>- Nêu được các máy phát điện đều biến đổi cơ năng thành điện năng.</w:t>
            </w:r>
          </w:p>
          <w:p w:rsidR="00BA7013" w:rsidRPr="0052428C" w:rsidRDefault="00BA7013" w:rsidP="00BA7013">
            <w:pPr>
              <w:spacing w:before="60" w:after="60"/>
              <w:jc w:val="both"/>
            </w:pPr>
            <w:r w:rsidRPr="0052428C">
              <w:t>- Nêu được dấu hiệu chính phân biệt dòng điện xoay chiều với dòng điện một chiều và các tác dụng của dòng điện xoay chiều.</w:t>
            </w:r>
          </w:p>
          <w:p w:rsidR="00BA7013" w:rsidRPr="0052428C" w:rsidRDefault="00BA7013" w:rsidP="00BA7013">
            <w:pPr>
              <w:spacing w:before="60" w:after="60"/>
              <w:jc w:val="both"/>
            </w:pPr>
            <w:r w:rsidRPr="0052428C">
              <w:t xml:space="preserve">- Nhận biệt được ampe kế và vôn kế dùng cho dòng điện một chiều và xoay chiều qua các kí hiệu ghi trên dụng cụ. </w:t>
            </w:r>
          </w:p>
          <w:p w:rsidR="00BA7013" w:rsidRPr="0052428C" w:rsidRDefault="00BA7013" w:rsidP="00BA7013">
            <w:pPr>
              <w:spacing w:before="60" w:after="60"/>
              <w:jc w:val="both"/>
            </w:pPr>
            <w:r w:rsidRPr="0052428C">
              <w:t>- Nêu được các số chỉ của ampe kế và vôn kế xoay chiều cho biết giá trị hiệu dụng của cường độ hoặc của điện áp xoay chiều.</w:t>
            </w:r>
          </w:p>
          <w:p w:rsidR="00BA7013" w:rsidRPr="0052428C" w:rsidRDefault="00BA7013" w:rsidP="00BA7013">
            <w:pPr>
              <w:spacing w:before="60" w:after="60"/>
              <w:jc w:val="both"/>
            </w:pPr>
            <w:r w:rsidRPr="0052428C">
              <w:t>- Nêu được công suất điện hao phí trên đường dây tải điện tỉ lệ nghịch với bình phương của điện áp hiệu dụng đặt vào hai đầu đường dây.</w:t>
            </w:r>
          </w:p>
          <w:p w:rsidR="00BA7013" w:rsidRPr="0052428C" w:rsidRDefault="00BA7013" w:rsidP="00BA7013">
            <w:pPr>
              <w:spacing w:before="60" w:after="60"/>
              <w:jc w:val="both"/>
            </w:pPr>
            <w:r w:rsidRPr="0052428C">
              <w:t xml:space="preserve">- Nêu được nguyên tắc cấu tạo của máy biến áp. </w:t>
            </w:r>
          </w:p>
          <w:p w:rsidR="00BA7013" w:rsidRPr="0052428C" w:rsidRDefault="00BA7013" w:rsidP="00BA7013">
            <w:pPr>
              <w:spacing w:before="60" w:after="60"/>
              <w:jc w:val="both"/>
            </w:pPr>
            <w:r w:rsidRPr="0052428C">
              <w:t>- Nêu được điện áp hiệu dụng giữa hai đầu các cuộn dây của máy biến áp tỉ lệ thuận với số vòng dây của mỗi cuộn và nêu được một số ứng dụng của máy biến áp.</w:t>
            </w:r>
          </w:p>
          <w:p w:rsidR="00BA7013" w:rsidRPr="0052428C" w:rsidRDefault="00BA7013" w:rsidP="00BA7013">
            <w:pPr>
              <w:pStyle w:val="Heading7"/>
              <w:spacing w:before="60"/>
              <w:jc w:val="both"/>
              <w:rPr>
                <w:b w:val="0"/>
                <w:bCs/>
                <w:i/>
                <w:iCs/>
              </w:rPr>
            </w:pPr>
            <w:r w:rsidRPr="0052428C">
              <w:rPr>
                <w:b w:val="0"/>
                <w:bCs/>
                <w:i/>
                <w:iCs/>
              </w:rPr>
              <w:t>Kĩ năng</w:t>
            </w:r>
          </w:p>
          <w:p w:rsidR="00BA7013" w:rsidRPr="0052428C" w:rsidRDefault="00BA7013" w:rsidP="00BA7013">
            <w:pPr>
              <w:spacing w:before="60" w:after="60"/>
              <w:jc w:val="both"/>
            </w:pPr>
            <w:r w:rsidRPr="0052428C">
              <w:t>- Giải được một số bài tập định tính về nguyên nhân gây ra dòng điện cảm ứng.</w:t>
            </w:r>
          </w:p>
          <w:p w:rsidR="00BA7013" w:rsidRPr="0052428C" w:rsidRDefault="00BA7013" w:rsidP="00BA7013">
            <w:pPr>
              <w:spacing w:before="60" w:after="60"/>
              <w:jc w:val="both"/>
            </w:pPr>
            <w:r w:rsidRPr="0052428C">
              <w:t>- Phát hiện được dòng điện là dòng điện một chiều hay xoay chiều dựa trên tác dụng từ của chúng.</w:t>
            </w:r>
          </w:p>
          <w:p w:rsidR="00BA7013" w:rsidRPr="0052428C" w:rsidRDefault="00BA7013" w:rsidP="00BA7013">
            <w:pPr>
              <w:spacing w:before="60" w:after="60"/>
              <w:jc w:val="both"/>
            </w:pPr>
            <w:r w:rsidRPr="0052428C">
              <w:t>- Giải thích được nguyên tắc hoạt động của máy phát điện xoay chiều có khung dây quay hoặc có nam châm quay.</w:t>
            </w:r>
          </w:p>
          <w:p w:rsidR="00BA7013" w:rsidRPr="0052428C" w:rsidRDefault="00BA7013" w:rsidP="00BA7013">
            <w:pPr>
              <w:spacing w:before="60" w:after="60"/>
              <w:jc w:val="both"/>
            </w:pPr>
            <w:r w:rsidRPr="0052428C">
              <w:t>- Giải thích được vì sao có sự hao phí điện năng trên dây tải điện.</w:t>
            </w:r>
          </w:p>
          <w:p w:rsidR="00BA7013" w:rsidRPr="0052428C" w:rsidRDefault="00BA7013" w:rsidP="00BA7013">
            <w:pPr>
              <w:spacing w:before="60" w:after="60"/>
              <w:jc w:val="both"/>
            </w:pPr>
            <w:r w:rsidRPr="0052428C">
              <w:t>- Mắc được máy biến áp vào mạch điện để sử dụng đúng theo yêu cầu.</w:t>
            </w:r>
          </w:p>
          <w:p w:rsidR="00BA7013" w:rsidRPr="0052428C" w:rsidRDefault="00BA7013" w:rsidP="00BA7013">
            <w:pPr>
              <w:spacing w:before="60" w:after="60"/>
              <w:jc w:val="both"/>
            </w:pPr>
            <w:r w:rsidRPr="0052428C">
              <w:t xml:space="preserve">- Nghiệm lại được công thức </w:t>
            </w:r>
            <w:r w:rsidRPr="0052428C">
              <w:rPr>
                <w:position w:val="-30"/>
                <w:lang w:val="pt-BR"/>
              </w:rPr>
              <w:object w:dxaOrig="900" w:dyaOrig="680" w14:anchorId="73C4D596">
                <v:shape id="_x0000_i1029" type="#_x0000_t75" style="width:45pt;height:33.75pt" o:ole="">
                  <v:imagedata r:id="rId30" o:title=""/>
                </v:shape>
                <o:OLEObject Type="Embed" ProgID="Equation.DSMT4" ShapeID="_x0000_i1029" DrawAspect="Content" ObjectID="_1673161026" r:id="rId31"/>
              </w:object>
            </w:r>
            <w:r w:rsidRPr="0052428C">
              <w:t xml:space="preserve"> bằng thí nghiệm.</w:t>
            </w:r>
          </w:p>
          <w:p w:rsidR="00BA7013" w:rsidRPr="0052428C" w:rsidRDefault="00BA7013" w:rsidP="00BA7013">
            <w:pPr>
              <w:pStyle w:val="Heading7"/>
              <w:spacing w:before="0" w:after="0"/>
              <w:rPr>
                <w:b w:val="0"/>
                <w:bCs/>
                <w:i/>
                <w:iCs/>
              </w:rPr>
            </w:pPr>
            <w:r w:rsidRPr="0052428C">
              <w:rPr>
                <w:b w:val="0"/>
                <w:lang w:val="pt-BR"/>
              </w:rPr>
              <w:t xml:space="preserve">- Giải thích được nguyên tắc hoạt động của máy biến áp và vận dụng được công thức </w:t>
            </w:r>
            <w:r w:rsidRPr="0052428C">
              <w:rPr>
                <w:b w:val="0"/>
                <w:position w:val="-30"/>
                <w:lang w:val="pt-BR"/>
              </w:rPr>
              <w:object w:dxaOrig="900" w:dyaOrig="680" w14:anchorId="6142D40D">
                <v:shape id="_x0000_i1030" type="#_x0000_t75" style="width:45pt;height:33.75pt" o:ole="">
                  <v:imagedata r:id="rId30" o:title=""/>
                </v:shape>
                <o:OLEObject Type="Embed" ProgID="Equation.DSMT4" ShapeID="_x0000_i1030" DrawAspect="Content" ObjectID="_1673161027" r:id="rId32"/>
              </w:object>
            </w:r>
            <w:r w:rsidRPr="0052428C">
              <w:rPr>
                <w:b w:val="0"/>
                <w:lang w:val="pt-BR"/>
              </w:rPr>
              <w:t>.</w:t>
            </w: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52428C" w:rsidP="00BA7013">
            <w:pPr>
              <w:jc w:val="center"/>
            </w:pPr>
            <w:r w:rsidRPr="0052428C">
              <w:lastRenderedPageBreak/>
              <w:t>7</w:t>
            </w:r>
          </w:p>
        </w:tc>
        <w:tc>
          <w:tcPr>
            <w:tcW w:w="3178" w:type="dxa"/>
            <w:shd w:val="clear" w:color="auto" w:fill="auto"/>
          </w:tcPr>
          <w:p w:rsidR="00BA7013" w:rsidRPr="0052428C" w:rsidRDefault="00BA7013" w:rsidP="00BA7013">
            <w:pPr>
              <w:tabs>
                <w:tab w:val="left" w:pos="1158"/>
              </w:tabs>
              <w:rPr>
                <w:b/>
              </w:rPr>
            </w:pPr>
            <w:r w:rsidRPr="0052428C">
              <w:rPr>
                <w:b/>
              </w:rPr>
              <w:t xml:space="preserve">Bài 40. Hiện tượng khúc xạ </w:t>
            </w:r>
            <w:r w:rsidRPr="0052428C">
              <w:rPr>
                <w:b/>
              </w:rPr>
              <w:lastRenderedPageBreak/>
              <w:t>ánh sáng</w:t>
            </w:r>
          </w:p>
        </w:tc>
        <w:tc>
          <w:tcPr>
            <w:tcW w:w="7450" w:type="dxa"/>
            <w:shd w:val="clear" w:color="auto" w:fill="auto"/>
          </w:tcPr>
          <w:p w:rsidR="00BA7013" w:rsidRPr="0052428C" w:rsidRDefault="00BA7013" w:rsidP="00BA7013">
            <w:pPr>
              <w:pStyle w:val="Heading7"/>
              <w:spacing w:before="0" w:after="0"/>
              <w:rPr>
                <w:b w:val="0"/>
              </w:rPr>
            </w:pPr>
            <w:r w:rsidRPr="0052428C">
              <w:rPr>
                <w:b w:val="0"/>
                <w:i/>
              </w:rPr>
              <w:lastRenderedPageBreak/>
              <w:t xml:space="preserve">Kiến thức: </w:t>
            </w:r>
            <w:r w:rsidRPr="0052428C">
              <w:rPr>
                <w:b w:val="0"/>
              </w:rPr>
              <w:t xml:space="preserve">Mô tả được hiện tượng khúc xạ ánh sáng trong trường hợp ánh </w:t>
            </w:r>
            <w:r w:rsidRPr="0052428C">
              <w:rPr>
                <w:b w:val="0"/>
              </w:rPr>
              <w:lastRenderedPageBreak/>
              <w:t>sáng truyền từ không khí sang nước và ngược lại.</w:t>
            </w:r>
          </w:p>
          <w:p w:rsidR="00BA7013" w:rsidRPr="0052428C" w:rsidRDefault="00BA7013" w:rsidP="00BA7013">
            <w:r w:rsidRPr="0052428C">
              <w:t>Kỹ năng: Chỉ ra được tia khúc xạ và tia phản xạ, góc khúc xạ và góc phản xạ.</w:t>
            </w: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52428C" w:rsidP="00BA7013">
            <w:pPr>
              <w:jc w:val="center"/>
            </w:pPr>
            <w:r w:rsidRPr="0052428C">
              <w:lastRenderedPageBreak/>
              <w:t>8</w:t>
            </w:r>
          </w:p>
        </w:tc>
        <w:tc>
          <w:tcPr>
            <w:tcW w:w="3178" w:type="dxa"/>
            <w:shd w:val="clear" w:color="auto" w:fill="auto"/>
          </w:tcPr>
          <w:p w:rsidR="00BA7013" w:rsidRPr="0052428C" w:rsidRDefault="00BA7013" w:rsidP="00BA7013">
            <w:pPr>
              <w:tabs>
                <w:tab w:val="left" w:pos="1158"/>
              </w:tabs>
              <w:rPr>
                <w:b/>
              </w:rPr>
            </w:pPr>
            <w:r w:rsidRPr="0052428C">
              <w:rPr>
                <w:b/>
              </w:rPr>
              <w:t>Chủ đề 6: Thấu kính hội tụ và ứng dụng của thấu kính hội tụ</w:t>
            </w:r>
          </w:p>
        </w:tc>
        <w:tc>
          <w:tcPr>
            <w:tcW w:w="7450" w:type="dxa"/>
            <w:shd w:val="clear" w:color="auto" w:fill="auto"/>
          </w:tcPr>
          <w:p w:rsidR="00BA7013" w:rsidRPr="0052428C" w:rsidRDefault="00BA7013" w:rsidP="00BA7013">
            <w:pPr>
              <w:tabs>
                <w:tab w:val="left" w:pos="0"/>
              </w:tabs>
              <w:spacing w:before="60" w:after="60"/>
              <w:jc w:val="both"/>
              <w:rPr>
                <w:b/>
                <w:bCs/>
                <w:i/>
                <w:iCs/>
              </w:rPr>
            </w:pPr>
            <w:r w:rsidRPr="0052428C">
              <w:t>Kiến thức:  Nhận biết được thấu kính hội tụ.</w:t>
            </w:r>
          </w:p>
          <w:p w:rsidR="00BA7013" w:rsidRPr="0052428C" w:rsidRDefault="00BA7013" w:rsidP="00BA7013">
            <w:pPr>
              <w:tabs>
                <w:tab w:val="left" w:pos="0"/>
              </w:tabs>
              <w:spacing w:before="60" w:after="60"/>
              <w:jc w:val="both"/>
            </w:pPr>
            <w:r w:rsidRPr="0052428C">
              <w:t>Nêu được tiêu điểm (chính), tiêu cự của thấu kính là gì.</w:t>
            </w:r>
          </w:p>
          <w:p w:rsidR="00BA7013" w:rsidRPr="0052428C" w:rsidRDefault="00BA7013" w:rsidP="00BA7013">
            <w:pPr>
              <w:tabs>
                <w:tab w:val="left" w:pos="0"/>
              </w:tabs>
              <w:spacing w:before="60" w:after="60"/>
              <w:jc w:val="both"/>
            </w:pPr>
            <w:r w:rsidRPr="0052428C">
              <w:t>Mô tả được đường truyền của tia sáng đặc biệt qua thấu kính hội tụ. Nêu được các đặc điểm về ảnh của một vật tạo bởi thấu kính hội tụ.</w:t>
            </w:r>
          </w:p>
          <w:p w:rsidR="00BA7013" w:rsidRPr="0052428C" w:rsidRDefault="00BA7013" w:rsidP="00BA7013">
            <w:pPr>
              <w:tabs>
                <w:tab w:val="left" w:pos="0"/>
              </w:tabs>
              <w:spacing w:before="60" w:after="60"/>
              <w:jc w:val="both"/>
              <w:rPr>
                <w:b/>
                <w:bCs/>
                <w:i/>
                <w:iCs/>
              </w:rPr>
            </w:pPr>
            <w:r w:rsidRPr="0052428C">
              <w:t>Nêu được máy ảnh dùng phim có các bộ phận chính là vật kính, buồng tối và chỗ đặt phim.Nêu được mắt có các bộ phận chính là thể thuỷ tinh và màng lưới. Nêu được sự tương tự giữa cấu tạo của mắt và  máy ảnh.</w:t>
            </w:r>
          </w:p>
          <w:p w:rsidR="00BA7013" w:rsidRPr="0052428C" w:rsidRDefault="00BA7013" w:rsidP="00BA7013">
            <w:pPr>
              <w:tabs>
                <w:tab w:val="left" w:pos="0"/>
              </w:tabs>
              <w:spacing w:before="60" w:after="60"/>
              <w:jc w:val="both"/>
            </w:pPr>
            <w:r w:rsidRPr="0052428C">
              <w:t>Nêu được kính lúp là thấu kính hội tụ có tiêu cự ngắn và được dùng để quan sát các vật nhỏ.</w:t>
            </w:r>
          </w:p>
          <w:p w:rsidR="00BA7013" w:rsidRPr="0052428C" w:rsidRDefault="00BA7013" w:rsidP="00BA7013">
            <w:pPr>
              <w:jc w:val="both"/>
            </w:pPr>
            <w:r w:rsidRPr="0052428C">
              <w:rPr>
                <w:i/>
              </w:rPr>
              <w:t xml:space="preserve">Kĩ năng: </w:t>
            </w:r>
            <w:r w:rsidRPr="0052428C">
              <w:t>Xác định được thấu kính hội tụ qua việc quan sát trực tiếp các thấu kính này.Vẽ được đường truyền của các tia sáng đặc biệt qua thấu kính hội tụ.</w:t>
            </w:r>
          </w:p>
          <w:p w:rsidR="00BA7013" w:rsidRPr="0052428C" w:rsidRDefault="00BA7013" w:rsidP="00BA7013">
            <w:pPr>
              <w:jc w:val="both"/>
              <w:rPr>
                <w:b/>
                <w:bCs/>
                <w:i/>
                <w:iCs/>
              </w:rPr>
            </w:pPr>
            <w:r w:rsidRPr="0052428C">
              <w:t>Dựng được ảnh của một vật tạo bởi thấu kính hội tụ bằng cách sử dụng các tia đặc biệt.</w:t>
            </w: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52428C" w:rsidP="00BA7013">
            <w:pPr>
              <w:jc w:val="center"/>
            </w:pPr>
            <w:r w:rsidRPr="0052428C">
              <w:t>9</w:t>
            </w:r>
          </w:p>
        </w:tc>
        <w:tc>
          <w:tcPr>
            <w:tcW w:w="3178" w:type="dxa"/>
            <w:shd w:val="clear" w:color="auto" w:fill="auto"/>
          </w:tcPr>
          <w:p w:rsidR="00BA7013" w:rsidRPr="0052428C" w:rsidRDefault="00BA7013" w:rsidP="00BA7013">
            <w:pPr>
              <w:tabs>
                <w:tab w:val="left" w:pos="1158"/>
              </w:tabs>
              <w:jc w:val="center"/>
              <w:rPr>
                <w:b/>
              </w:rPr>
            </w:pPr>
            <w:r w:rsidRPr="0052428C">
              <w:rPr>
                <w:b/>
              </w:rPr>
              <w:t>Chủ đề 7: Thấu kính phân kỳ và ứng dụng của thấu kính phân kỳ</w:t>
            </w:r>
          </w:p>
        </w:tc>
        <w:tc>
          <w:tcPr>
            <w:tcW w:w="7450" w:type="dxa"/>
            <w:shd w:val="clear" w:color="auto" w:fill="auto"/>
          </w:tcPr>
          <w:p w:rsidR="00BA7013" w:rsidRPr="0052428C" w:rsidRDefault="00BA7013" w:rsidP="00BA7013">
            <w:pPr>
              <w:tabs>
                <w:tab w:val="left" w:pos="0"/>
              </w:tabs>
              <w:spacing w:before="60" w:after="60"/>
              <w:jc w:val="both"/>
            </w:pPr>
            <w:r w:rsidRPr="0052428C">
              <w:rPr>
                <w:i/>
              </w:rPr>
              <w:t xml:space="preserve">Kiến thức: </w:t>
            </w:r>
            <w:r w:rsidRPr="0052428C">
              <w:t>Nhận biết được thấu kính phân kì.</w:t>
            </w:r>
            <w:r w:rsidRPr="0052428C">
              <w:rPr>
                <w:i/>
              </w:rPr>
              <w:t xml:space="preserve">: </w:t>
            </w:r>
            <w:r w:rsidRPr="0052428C">
              <w:t>Mô tả được đường truyền của các tia sáng đặc biệt qua thấu kính phân kì.</w:t>
            </w:r>
          </w:p>
          <w:p w:rsidR="00BA7013" w:rsidRPr="0052428C" w:rsidRDefault="00BA7013" w:rsidP="00BA7013">
            <w:pPr>
              <w:tabs>
                <w:tab w:val="left" w:pos="0"/>
              </w:tabs>
              <w:spacing w:before="60" w:after="60"/>
              <w:jc w:val="both"/>
            </w:pPr>
            <w:r w:rsidRPr="0052428C">
              <w:t>Nêu được các đặc điểm về  ảnh của một vật tạo bởi thấu kính phân kì. Nêu được đặc điểm của mắt cận và cách sửa.</w:t>
            </w:r>
          </w:p>
          <w:p w:rsidR="00BA7013" w:rsidRPr="0052428C" w:rsidRDefault="00BA7013" w:rsidP="00BA7013">
            <w:pPr>
              <w:tabs>
                <w:tab w:val="left" w:pos="0"/>
              </w:tabs>
              <w:spacing w:before="60" w:after="60"/>
              <w:jc w:val="both"/>
            </w:pPr>
            <w:r w:rsidRPr="0052428C">
              <w:rPr>
                <w:i/>
              </w:rPr>
              <w:t xml:space="preserve">Kĩ năng: </w:t>
            </w:r>
            <w:r w:rsidRPr="0052428C">
              <w:t>Vẽ được đường truyền của các tia sáng đặc biệt qua thấu kính phân kì.</w:t>
            </w:r>
          </w:p>
          <w:p w:rsidR="00BA7013" w:rsidRPr="0052428C" w:rsidRDefault="00BA7013" w:rsidP="00BA7013">
            <w:pPr>
              <w:tabs>
                <w:tab w:val="left" w:pos="0"/>
              </w:tabs>
              <w:spacing w:before="60" w:after="60"/>
              <w:jc w:val="both"/>
            </w:pPr>
            <w:r w:rsidRPr="0052428C">
              <w:t>Dựng được ảnh của một vật tạo bởi thấu kính phân kì bằng cách sử dụng các tia đặc biệt.</w:t>
            </w:r>
          </w:p>
          <w:p w:rsidR="00BA7013" w:rsidRPr="0052428C" w:rsidRDefault="00BA7013" w:rsidP="00BA7013">
            <w:pPr>
              <w:tabs>
                <w:tab w:val="left" w:pos="0"/>
              </w:tabs>
              <w:spacing w:before="60" w:after="60"/>
              <w:jc w:val="both"/>
              <w:rPr>
                <w:b/>
                <w:bCs/>
                <w:i/>
                <w:iCs/>
              </w:rPr>
            </w:pPr>
            <w:r w:rsidRPr="0052428C">
              <w:t>Xác định được thấu kính là thấu kính hội tụ hay phân kì qua việc quan sát ảnh của một vật tạo bởi thấu kính đó.</w:t>
            </w: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52428C" w:rsidP="00BA7013">
            <w:pPr>
              <w:jc w:val="center"/>
            </w:pPr>
            <w:r w:rsidRPr="0052428C">
              <w:t>10</w:t>
            </w:r>
          </w:p>
        </w:tc>
        <w:tc>
          <w:tcPr>
            <w:tcW w:w="3178" w:type="dxa"/>
            <w:shd w:val="clear" w:color="auto" w:fill="auto"/>
          </w:tcPr>
          <w:p w:rsidR="00BA7013" w:rsidRPr="0052428C" w:rsidRDefault="00BA7013" w:rsidP="00BA7013">
            <w:pPr>
              <w:tabs>
                <w:tab w:val="left" w:pos="1158"/>
              </w:tabs>
              <w:jc w:val="center"/>
              <w:rPr>
                <w:b/>
              </w:rPr>
            </w:pPr>
            <w:r w:rsidRPr="0052428C">
              <w:rPr>
                <w:b/>
              </w:rPr>
              <w:t>Chủ đề 8: Ánh sáng</w:t>
            </w:r>
          </w:p>
        </w:tc>
        <w:tc>
          <w:tcPr>
            <w:tcW w:w="7450" w:type="dxa"/>
            <w:shd w:val="clear" w:color="auto" w:fill="auto"/>
          </w:tcPr>
          <w:p w:rsidR="00BA7013" w:rsidRPr="00A03C88" w:rsidRDefault="00BA7013" w:rsidP="00BA7013">
            <w:pPr>
              <w:pStyle w:val="Heading7"/>
              <w:spacing w:before="60"/>
              <w:jc w:val="both"/>
              <w:rPr>
                <w:b w:val="0"/>
                <w:bCs/>
                <w:i/>
                <w:iCs/>
              </w:rPr>
            </w:pPr>
            <w:r w:rsidRPr="0052428C">
              <w:rPr>
                <w:i/>
              </w:rPr>
              <w:t>Kiến thức:</w:t>
            </w:r>
            <w:r w:rsidRPr="0052428C">
              <w:t xml:space="preserve"> </w:t>
            </w:r>
            <w:r w:rsidRPr="00A03C88">
              <w:rPr>
                <w:b w:val="0"/>
              </w:rPr>
              <w:t>Kể tên được một vài nguồn phát ra ánh sáng trắng thông thường, nguồn phát ra ánh sáng màu. Nêu được tác dụng của tấm lọc ánh sáng màu.</w:t>
            </w:r>
          </w:p>
          <w:p w:rsidR="00BA7013" w:rsidRPr="00A03C88" w:rsidRDefault="00BA7013" w:rsidP="00BA7013">
            <w:pPr>
              <w:pStyle w:val="Heading7"/>
              <w:spacing w:before="60"/>
              <w:jc w:val="both"/>
              <w:rPr>
                <w:b w:val="0"/>
              </w:rPr>
            </w:pPr>
            <w:r w:rsidRPr="00A03C88">
              <w:rPr>
                <w:b w:val="0"/>
              </w:rPr>
              <w:t xml:space="preserve">Nêu được chùm ánh sáng trắng có chứa nhiều chùm ánh sáng màu khác nhau và mô tả được cách phân tích ánh sáng trắng thành các ánh sáng màu. </w:t>
            </w:r>
          </w:p>
          <w:p w:rsidR="00BA7013" w:rsidRPr="0052428C" w:rsidRDefault="00BA7013" w:rsidP="00BA7013">
            <w:r w:rsidRPr="0052428C">
              <w:lastRenderedPageBreak/>
              <w:t>Nhận biết được rằng, khi nhiều ánh sáng màu được chiếu vào cùng một chỗ trên màn ảnh trắng hoặc đồng thời đi vào mắt thì chúng được trộn với nhau và cho một màu khác hẳn, có thể trộn một số ánh sáng màu thích hợp với nhau để thu được ánh sáng trắng.</w:t>
            </w:r>
          </w:p>
          <w:p w:rsidR="00BA7013" w:rsidRPr="0052428C" w:rsidRDefault="00BA7013" w:rsidP="00BA7013">
            <w:pPr>
              <w:jc w:val="both"/>
            </w:pPr>
            <w:r w:rsidRPr="0052428C">
              <w:t>Nhận biết được rằng, vật tán xạ mạnh ánh sáng màu nào thì có màu đó và tán xạ kém các ánh sáng màu khác. Vật màu trắng có khả năng tán xạ mạnh tất cả các ánh sáng màu. Vật có màu đen không có khả năng tán xạ bất kì ánh sáng màu nào.</w:t>
            </w:r>
          </w:p>
          <w:p w:rsidR="00BA7013" w:rsidRPr="0052428C" w:rsidRDefault="00BA7013" w:rsidP="00BA7013">
            <w:r w:rsidRPr="0052428C">
              <w:t>Nêu được ví dụ thực tế về tác dụng nhiệt của ánh sáng và chỉ ra sự biến đổi năng lượng đối với tác dụng này.</w:t>
            </w:r>
          </w:p>
          <w:p w:rsidR="00BA7013" w:rsidRPr="0052428C" w:rsidRDefault="00BA7013" w:rsidP="00BA7013">
            <w:r w:rsidRPr="0052428C">
              <w:t>Nêu được ví dụ thực tế về tác dụng sinh học của ánh sáng và chỉ ra được sự biến đổi năng lượng trong tác dụng này</w:t>
            </w:r>
          </w:p>
          <w:p w:rsidR="00BA7013" w:rsidRPr="0052428C" w:rsidRDefault="00BA7013" w:rsidP="00BA7013">
            <w:r w:rsidRPr="0052428C">
              <w:t>Nêu được ví dụ thực tế về tác dụng quang điện của ánh sáng và chỉ ra được sự biến đổi năng lượng trong tác dụng này.</w:t>
            </w:r>
          </w:p>
          <w:p w:rsidR="00BA7013" w:rsidRPr="0052428C" w:rsidRDefault="00BA7013" w:rsidP="00BA7013">
            <w:pPr>
              <w:rPr>
                <w:b/>
                <w:bCs/>
                <w:i/>
                <w:iCs/>
              </w:rPr>
            </w:pPr>
            <w:r w:rsidRPr="0052428C">
              <w:rPr>
                <w:i/>
              </w:rPr>
              <w:t xml:space="preserve">Kĩ năng: </w:t>
            </w:r>
            <w:r w:rsidRPr="0052428C">
              <w:t>Giải thích được một số hiện tượng bằng cách nêu được nguyên nhân là do có sự phân tích ánh sáng trắng.</w:t>
            </w: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r w:rsidR="00BA7013" w:rsidRPr="0052428C" w:rsidTr="00BA7013">
        <w:trPr>
          <w:trHeight w:val="447"/>
        </w:trPr>
        <w:tc>
          <w:tcPr>
            <w:tcW w:w="1529" w:type="dxa"/>
            <w:shd w:val="clear" w:color="auto" w:fill="auto"/>
          </w:tcPr>
          <w:p w:rsidR="00BA7013" w:rsidRPr="0052428C" w:rsidRDefault="0052428C" w:rsidP="00BA7013">
            <w:pPr>
              <w:jc w:val="center"/>
            </w:pPr>
            <w:r w:rsidRPr="0052428C">
              <w:lastRenderedPageBreak/>
              <w:t>11</w:t>
            </w:r>
          </w:p>
        </w:tc>
        <w:tc>
          <w:tcPr>
            <w:tcW w:w="3178" w:type="dxa"/>
            <w:shd w:val="clear" w:color="auto" w:fill="auto"/>
          </w:tcPr>
          <w:p w:rsidR="00BA7013" w:rsidRPr="0052428C" w:rsidRDefault="00BA7013" w:rsidP="00BA7013">
            <w:pPr>
              <w:tabs>
                <w:tab w:val="left" w:pos="1158"/>
              </w:tabs>
              <w:jc w:val="center"/>
              <w:rPr>
                <w:lang w:val="nl-NL"/>
              </w:rPr>
            </w:pPr>
            <w:r w:rsidRPr="0052428C">
              <w:rPr>
                <w:b/>
              </w:rPr>
              <w:t>Chủ đề 9: Năng lượng</w:t>
            </w:r>
          </w:p>
        </w:tc>
        <w:tc>
          <w:tcPr>
            <w:tcW w:w="7450" w:type="dxa"/>
            <w:shd w:val="clear" w:color="auto" w:fill="auto"/>
          </w:tcPr>
          <w:p w:rsidR="00BA7013" w:rsidRPr="0052428C" w:rsidRDefault="00BA7013" w:rsidP="00BA7013">
            <w:pPr>
              <w:pStyle w:val="Heading7"/>
              <w:spacing w:before="60"/>
              <w:jc w:val="both"/>
              <w:rPr>
                <w:b w:val="0"/>
                <w:bCs/>
                <w:i/>
                <w:iCs/>
                <w:lang w:val="it-IT"/>
              </w:rPr>
            </w:pPr>
            <w:r w:rsidRPr="0052428C">
              <w:rPr>
                <w:b w:val="0"/>
                <w:bCs/>
                <w:i/>
                <w:iCs/>
                <w:lang w:val="it-IT"/>
              </w:rPr>
              <w:t>Kiến thức</w:t>
            </w:r>
          </w:p>
          <w:p w:rsidR="00BA7013" w:rsidRPr="0052428C" w:rsidRDefault="00BA7013" w:rsidP="00BA7013">
            <w:pPr>
              <w:spacing w:before="60" w:after="60"/>
              <w:jc w:val="both"/>
              <w:rPr>
                <w:lang w:val="it-IT"/>
              </w:rPr>
            </w:pPr>
            <w:r w:rsidRPr="0052428C">
              <w:rPr>
                <w:lang w:val="it-IT"/>
              </w:rPr>
              <w:t xml:space="preserve">- Nêu được một vật có năng lượng khi vật đó có khả năng thực hiện công hoặc làm nóng các vật khác. </w:t>
            </w:r>
          </w:p>
          <w:p w:rsidR="00BA7013" w:rsidRPr="0052428C" w:rsidRDefault="00BA7013" w:rsidP="00BA7013">
            <w:pPr>
              <w:spacing w:before="60" w:after="60"/>
              <w:jc w:val="both"/>
              <w:rPr>
                <w:lang w:val="it-IT"/>
              </w:rPr>
            </w:pPr>
            <w:r w:rsidRPr="0052428C">
              <w:rPr>
                <w:lang w:val="it-IT"/>
              </w:rPr>
              <w:t>- Kể tên được các dạng năng lượng đã học.</w:t>
            </w:r>
          </w:p>
          <w:p w:rsidR="00BA7013" w:rsidRPr="0052428C" w:rsidRDefault="00BA7013" w:rsidP="00BA7013">
            <w:pPr>
              <w:pStyle w:val="Heading3"/>
              <w:spacing w:before="60"/>
              <w:jc w:val="both"/>
              <w:rPr>
                <w:rFonts w:ascii="Times New Roman" w:hAnsi="Times New Roman" w:cs="Times New Roman"/>
                <w:bCs/>
                <w:color w:val="auto"/>
                <w:lang w:val="it-IT"/>
              </w:rPr>
            </w:pPr>
            <w:r w:rsidRPr="0052428C">
              <w:rPr>
                <w:rFonts w:ascii="Times New Roman" w:hAnsi="Times New Roman" w:cs="Times New Roman"/>
                <w:b/>
                <w:bCs/>
                <w:color w:val="auto"/>
                <w:lang w:val="it-IT"/>
              </w:rPr>
              <w:t xml:space="preserve">- </w:t>
            </w:r>
            <w:r w:rsidRPr="0052428C">
              <w:rPr>
                <w:rFonts w:ascii="Times New Roman" w:hAnsi="Times New Roman" w:cs="Times New Roman"/>
                <w:bCs/>
                <w:color w:val="auto"/>
                <w:lang w:val="it-IT"/>
              </w:rPr>
              <w:t>Nêu được ví dụ hoặc mô tả được hiện tượng trong đó có sự chuyển hoá các dạng năng lượng đã học và chỉ ra được rằng mọi quá trình biến đổi đều kèm theo sự chuyển hoá năng lượng từ dạng này sang dạng khác.</w:t>
            </w:r>
          </w:p>
          <w:p w:rsidR="00BA7013" w:rsidRPr="0052428C" w:rsidRDefault="00BA7013" w:rsidP="00BA7013">
            <w:pPr>
              <w:pStyle w:val="Heading7"/>
              <w:spacing w:before="0" w:after="0"/>
              <w:rPr>
                <w:b w:val="0"/>
                <w:lang w:val="it-IT"/>
              </w:rPr>
            </w:pPr>
            <w:r w:rsidRPr="0052428C">
              <w:rPr>
                <w:b w:val="0"/>
                <w:lang w:val="it-IT"/>
              </w:rPr>
              <w:t>- Phát biểu được định luật bảo toàn và chuyển hoá năng</w:t>
            </w:r>
          </w:p>
          <w:p w:rsidR="00BA7013" w:rsidRPr="0052428C" w:rsidRDefault="00BA7013" w:rsidP="00BA7013">
            <w:pPr>
              <w:pStyle w:val="Heading7"/>
              <w:spacing w:before="0" w:after="0"/>
              <w:rPr>
                <w:b w:val="0"/>
                <w:bCs/>
                <w:i/>
                <w:iCs/>
              </w:rPr>
            </w:pPr>
            <w:r w:rsidRPr="0052428C">
              <w:rPr>
                <w:b w:val="0"/>
                <w:lang w:val="it-IT"/>
              </w:rPr>
              <w:t xml:space="preserve"> l</w:t>
            </w:r>
            <w:r w:rsidRPr="0052428C">
              <w:rPr>
                <w:b w:val="0"/>
                <w:lang w:val="it-IT"/>
              </w:rPr>
              <w:softHyphen/>
              <w:t>ượng.</w:t>
            </w:r>
          </w:p>
        </w:tc>
        <w:tc>
          <w:tcPr>
            <w:tcW w:w="1701" w:type="dxa"/>
            <w:shd w:val="clear" w:color="auto" w:fill="auto"/>
          </w:tcPr>
          <w:p w:rsidR="00BA7013" w:rsidRPr="0052428C" w:rsidRDefault="00BA7013" w:rsidP="00BA7013">
            <w:pPr>
              <w:rPr>
                <w:b/>
              </w:rPr>
            </w:pPr>
          </w:p>
        </w:tc>
        <w:tc>
          <w:tcPr>
            <w:tcW w:w="1452" w:type="dxa"/>
          </w:tcPr>
          <w:p w:rsidR="00BA7013" w:rsidRPr="0052428C" w:rsidRDefault="00BA7013" w:rsidP="00BA7013">
            <w:pPr>
              <w:jc w:val="both"/>
            </w:pPr>
          </w:p>
        </w:tc>
      </w:tr>
    </w:tbl>
    <w:p w:rsidR="00270C97" w:rsidRDefault="00270C97" w:rsidP="00A57FAC">
      <w:pPr>
        <w:rPr>
          <w:sz w:val="26"/>
          <w:szCs w:val="26"/>
        </w:rPr>
      </w:pPr>
    </w:p>
    <w:p w:rsidR="008A3352" w:rsidRDefault="008A3352" w:rsidP="00A57FAC">
      <w:pPr>
        <w:rPr>
          <w:sz w:val="26"/>
          <w:szCs w:val="26"/>
        </w:rPr>
      </w:pPr>
    </w:p>
    <w:p w:rsidR="008A3352" w:rsidRPr="00A57FAC" w:rsidRDefault="008A3352" w:rsidP="00A57FAC">
      <w:pPr>
        <w:rPr>
          <w:sz w:val="26"/>
          <w:szCs w:val="26"/>
        </w:rPr>
      </w:pPr>
    </w:p>
    <w:sectPr w:rsidR="008A3352" w:rsidRPr="00A57FAC" w:rsidSect="009D6C16">
      <w:headerReference w:type="even" r:id="rId33"/>
      <w:headerReference w:type="default" r:id="rId34"/>
      <w:footerReference w:type="even" r:id="rId35"/>
      <w:footerReference w:type="default" r:id="rId36"/>
      <w:headerReference w:type="first" r:id="rId37"/>
      <w:footerReference w:type="first" r:id="rId38"/>
      <w:pgSz w:w="16840" w:h="11907" w:orient="landscape" w:code="9"/>
      <w:pgMar w:top="709" w:right="397" w:bottom="709" w:left="1134"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322B" w:rsidRDefault="00DA322B" w:rsidP="009D6C16">
      <w:r>
        <w:separator/>
      </w:r>
    </w:p>
  </w:endnote>
  <w:endnote w:type="continuationSeparator" w:id="0">
    <w:p w:rsidR="00DA322B" w:rsidRDefault="00DA322B" w:rsidP="009D6C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Narrow">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645" w:rsidRDefault="0097664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6C16" w:rsidRPr="009D6C16" w:rsidRDefault="009D6C16">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645" w:rsidRDefault="009766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322B" w:rsidRDefault="00DA322B" w:rsidP="009D6C16">
      <w:r>
        <w:separator/>
      </w:r>
    </w:p>
  </w:footnote>
  <w:footnote w:type="continuationSeparator" w:id="0">
    <w:p w:rsidR="00DA322B" w:rsidRDefault="00DA322B" w:rsidP="009D6C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645" w:rsidRDefault="0097664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6C16" w:rsidRPr="00F63B35" w:rsidRDefault="009D6C16" w:rsidP="009D6C16">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645" w:rsidRDefault="0097664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AC226C"/>
    <w:multiLevelType w:val="hybridMultilevel"/>
    <w:tmpl w:val="9844CD6E"/>
    <w:lvl w:ilvl="0" w:tplc="83DE5E78">
      <w:numFmt w:val="bullet"/>
      <w:lvlText w:val="-"/>
      <w:lvlJc w:val="left"/>
      <w:pPr>
        <w:ind w:left="360" w:hanging="360"/>
      </w:pPr>
      <w:rPr>
        <w:rFonts w:ascii="Arial" w:eastAsia="Times New Roman" w:hAnsi="Arial" w:cs="Arial" w:hint="default"/>
        <w:b/>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
    <w:nsid w:val="1BBB0CA9"/>
    <w:multiLevelType w:val="singleLevel"/>
    <w:tmpl w:val="66F8BBEC"/>
    <w:lvl w:ilvl="0">
      <w:start w:val="1"/>
      <w:numFmt w:val="bullet"/>
      <w:pStyle w:val="bulet-"/>
      <w:lvlText w:val=""/>
      <w:lvlJc w:val="left"/>
      <w:pPr>
        <w:tabs>
          <w:tab w:val="num" w:pos="360"/>
        </w:tabs>
        <w:ind w:left="360" w:hanging="360"/>
      </w:pPr>
      <w:rPr>
        <w:rFonts w:ascii="Times New Roman" w:hAnsi="Times New Roman" w:hint="default"/>
      </w:rPr>
    </w:lvl>
  </w:abstractNum>
  <w:abstractNum w:abstractNumId="2">
    <w:nsid w:val="29461B48"/>
    <w:multiLevelType w:val="hybridMultilevel"/>
    <w:tmpl w:val="E1BEC4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2C6FEB"/>
    <w:multiLevelType w:val="singleLevel"/>
    <w:tmpl w:val="B8A897DE"/>
    <w:lvl w:ilvl="0">
      <w:start w:val="1"/>
      <w:numFmt w:val="bullet"/>
      <w:pStyle w:val="NDMucTieu"/>
      <w:lvlText w:val=""/>
      <w:lvlJc w:val="left"/>
      <w:pPr>
        <w:tabs>
          <w:tab w:val="num" w:pos="928"/>
        </w:tabs>
        <w:ind w:left="511" w:firstLine="57"/>
      </w:pPr>
      <w:rPr>
        <w:rFonts w:ascii="Times New Roman" w:hAnsi="Times New Roman" w:hint="default"/>
        <w:sz w:val="24"/>
      </w:rPr>
    </w:lvl>
  </w:abstractNum>
  <w:abstractNum w:abstractNumId="4">
    <w:nsid w:val="521C35F7"/>
    <w:multiLevelType w:val="hybridMultilevel"/>
    <w:tmpl w:val="54549C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977895"/>
    <w:multiLevelType w:val="hybridMultilevel"/>
    <w:tmpl w:val="EDF0A45A"/>
    <w:lvl w:ilvl="0" w:tplc="258A7C6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8BD6461"/>
    <w:multiLevelType w:val="hybridMultilevel"/>
    <w:tmpl w:val="5570106C"/>
    <w:lvl w:ilvl="0" w:tplc="6352DD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E33AD5"/>
    <w:multiLevelType w:val="hybridMultilevel"/>
    <w:tmpl w:val="6C48930C"/>
    <w:lvl w:ilvl="0" w:tplc="4382302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4"/>
  </w:num>
  <w:num w:numId="3">
    <w:abstractNumId w:val="2"/>
  </w:num>
  <w:num w:numId="4">
    <w:abstractNumId w:val="5"/>
  </w:num>
  <w:num w:numId="5">
    <w:abstractNumId w:val="6"/>
  </w:num>
  <w:num w:numId="6">
    <w:abstractNumId w:val="1"/>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25F"/>
    <w:rsid w:val="00032F5E"/>
    <w:rsid w:val="00074580"/>
    <w:rsid w:val="00083C76"/>
    <w:rsid w:val="0008487F"/>
    <w:rsid w:val="000A1257"/>
    <w:rsid w:val="00102C3E"/>
    <w:rsid w:val="00107455"/>
    <w:rsid w:val="00122B67"/>
    <w:rsid w:val="00124C6D"/>
    <w:rsid w:val="001538A2"/>
    <w:rsid w:val="0019008E"/>
    <w:rsid w:val="001A5A48"/>
    <w:rsid w:val="001B7B6B"/>
    <w:rsid w:val="001E5AE3"/>
    <w:rsid w:val="001F43B7"/>
    <w:rsid w:val="00237B0F"/>
    <w:rsid w:val="0026614F"/>
    <w:rsid w:val="00270C97"/>
    <w:rsid w:val="00292FEC"/>
    <w:rsid w:val="002B052E"/>
    <w:rsid w:val="002E305D"/>
    <w:rsid w:val="002F342B"/>
    <w:rsid w:val="00326FC2"/>
    <w:rsid w:val="003425E9"/>
    <w:rsid w:val="003837B8"/>
    <w:rsid w:val="003A4651"/>
    <w:rsid w:val="003B3495"/>
    <w:rsid w:val="003B3957"/>
    <w:rsid w:val="003F67C9"/>
    <w:rsid w:val="004275CE"/>
    <w:rsid w:val="004700F1"/>
    <w:rsid w:val="00485222"/>
    <w:rsid w:val="004926B0"/>
    <w:rsid w:val="00497A3E"/>
    <w:rsid w:val="004D4671"/>
    <w:rsid w:val="0052428C"/>
    <w:rsid w:val="005819F6"/>
    <w:rsid w:val="005A1E0A"/>
    <w:rsid w:val="005C4D40"/>
    <w:rsid w:val="005E7357"/>
    <w:rsid w:val="005F3475"/>
    <w:rsid w:val="00640ADA"/>
    <w:rsid w:val="00675B39"/>
    <w:rsid w:val="00682ECA"/>
    <w:rsid w:val="006C45B8"/>
    <w:rsid w:val="00703398"/>
    <w:rsid w:val="00725024"/>
    <w:rsid w:val="00753C75"/>
    <w:rsid w:val="0078068A"/>
    <w:rsid w:val="00785107"/>
    <w:rsid w:val="00785E37"/>
    <w:rsid w:val="007A386A"/>
    <w:rsid w:val="007B0235"/>
    <w:rsid w:val="007F7AAB"/>
    <w:rsid w:val="00813994"/>
    <w:rsid w:val="0089660B"/>
    <w:rsid w:val="008A2738"/>
    <w:rsid w:val="008A3352"/>
    <w:rsid w:val="008D3169"/>
    <w:rsid w:val="009019F6"/>
    <w:rsid w:val="00926B7A"/>
    <w:rsid w:val="00976645"/>
    <w:rsid w:val="009B3C5B"/>
    <w:rsid w:val="009C7E6D"/>
    <w:rsid w:val="009D6C16"/>
    <w:rsid w:val="009E7186"/>
    <w:rsid w:val="00A03C88"/>
    <w:rsid w:val="00A34B10"/>
    <w:rsid w:val="00A57FAC"/>
    <w:rsid w:val="00A71960"/>
    <w:rsid w:val="00AD5BF2"/>
    <w:rsid w:val="00AF5961"/>
    <w:rsid w:val="00AF6E2B"/>
    <w:rsid w:val="00B40B6F"/>
    <w:rsid w:val="00B61215"/>
    <w:rsid w:val="00BA108F"/>
    <w:rsid w:val="00BA7013"/>
    <w:rsid w:val="00BF4BAA"/>
    <w:rsid w:val="00C126C2"/>
    <w:rsid w:val="00C16876"/>
    <w:rsid w:val="00C313BF"/>
    <w:rsid w:val="00C33C55"/>
    <w:rsid w:val="00C66E34"/>
    <w:rsid w:val="00C73586"/>
    <w:rsid w:val="00CD1B07"/>
    <w:rsid w:val="00CD4CDF"/>
    <w:rsid w:val="00CF2757"/>
    <w:rsid w:val="00CF76B6"/>
    <w:rsid w:val="00D43EF9"/>
    <w:rsid w:val="00D77108"/>
    <w:rsid w:val="00DA322B"/>
    <w:rsid w:val="00DD78F1"/>
    <w:rsid w:val="00DF3B8A"/>
    <w:rsid w:val="00E11140"/>
    <w:rsid w:val="00E11E25"/>
    <w:rsid w:val="00E467CD"/>
    <w:rsid w:val="00E84B03"/>
    <w:rsid w:val="00EA2617"/>
    <w:rsid w:val="00ED05ED"/>
    <w:rsid w:val="00EE7B27"/>
    <w:rsid w:val="00EF30B7"/>
    <w:rsid w:val="00EF625F"/>
    <w:rsid w:val="00F07A08"/>
    <w:rsid w:val="00F43772"/>
    <w:rsid w:val="00FF7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625F"/>
    <w:pPr>
      <w:spacing w:after="0" w:line="240" w:lineRule="auto"/>
    </w:pPr>
    <w:rPr>
      <w:rFonts w:eastAsia="Times New Roman" w:cs="Times New Roman"/>
      <w:sz w:val="24"/>
      <w:szCs w:val="24"/>
    </w:rPr>
  </w:style>
  <w:style w:type="paragraph" w:styleId="Heading2">
    <w:name w:val="heading 2"/>
    <w:basedOn w:val="Normal"/>
    <w:next w:val="Normal"/>
    <w:link w:val="Heading2Char"/>
    <w:uiPriority w:val="9"/>
    <w:unhideWhenUsed/>
    <w:qFormat/>
    <w:rsid w:val="002B052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A7013"/>
    <w:pPr>
      <w:keepNext/>
      <w:keepLines/>
      <w:spacing w:before="40" w:line="276" w:lineRule="auto"/>
      <w:outlineLvl w:val="2"/>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B052E"/>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qFormat/>
    <w:rsid w:val="00270C97"/>
    <w:pPr>
      <w:spacing w:before="240" w:after="60"/>
      <w:outlineLvl w:val="6"/>
    </w:pPr>
    <w:rPr>
      <w:b/>
    </w:rPr>
  </w:style>
  <w:style w:type="paragraph" w:styleId="Heading8">
    <w:name w:val="heading 8"/>
    <w:basedOn w:val="Normal"/>
    <w:next w:val="Normal"/>
    <w:link w:val="Heading8Char"/>
    <w:uiPriority w:val="9"/>
    <w:semiHidden/>
    <w:unhideWhenUsed/>
    <w:qFormat/>
    <w:rsid w:val="00083C76"/>
    <w:pPr>
      <w:keepNext/>
      <w:keepLines/>
      <w:spacing w:before="40" w:line="276"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83C76"/>
    <w:pPr>
      <w:keepNext/>
      <w:keepLines/>
      <w:spacing w:before="40" w:line="276"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3169"/>
    <w:pPr>
      <w:ind w:left="720"/>
      <w:contextualSpacing/>
    </w:pPr>
  </w:style>
  <w:style w:type="character" w:customStyle="1" w:styleId="fontstyle01">
    <w:name w:val="fontstyle01"/>
    <w:basedOn w:val="DefaultParagraphFont"/>
    <w:rsid w:val="008D3169"/>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1B7B6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iet">
    <w:name w:val="tiet"/>
    <w:basedOn w:val="Normal"/>
    <w:rsid w:val="001B7B6B"/>
    <w:pPr>
      <w:tabs>
        <w:tab w:val="left" w:pos="4536"/>
      </w:tabs>
      <w:spacing w:before="60" w:after="60" w:line="264" w:lineRule="auto"/>
      <w:ind w:left="2268" w:hanging="1134"/>
      <w:jc w:val="both"/>
    </w:pPr>
    <w:rPr>
      <w:rFonts w:ascii=".VnArial Narrow" w:hAnsi=".VnArial Narrow"/>
      <w:w w:val="105"/>
      <w:lang w:val="pt-BR"/>
    </w:rPr>
  </w:style>
  <w:style w:type="character" w:customStyle="1" w:styleId="Heading7Char">
    <w:name w:val="Heading 7 Char"/>
    <w:basedOn w:val="DefaultParagraphFont"/>
    <w:link w:val="Heading7"/>
    <w:rsid w:val="00270C97"/>
    <w:rPr>
      <w:rFonts w:eastAsia="Times New Roman" w:cs="Times New Roman"/>
      <w:b/>
      <w:sz w:val="24"/>
      <w:szCs w:val="24"/>
    </w:rPr>
  </w:style>
  <w:style w:type="paragraph" w:styleId="BodyText3">
    <w:name w:val="Body Text 3"/>
    <w:basedOn w:val="Normal"/>
    <w:link w:val="BodyText3Char"/>
    <w:rsid w:val="00270C97"/>
    <w:pPr>
      <w:spacing w:after="120"/>
    </w:pPr>
    <w:rPr>
      <w:rFonts w:ascii=".VnTime" w:hAnsi=".VnTime"/>
      <w:sz w:val="16"/>
      <w:szCs w:val="16"/>
    </w:rPr>
  </w:style>
  <w:style w:type="character" w:customStyle="1" w:styleId="BodyText3Char">
    <w:name w:val="Body Text 3 Char"/>
    <w:basedOn w:val="DefaultParagraphFont"/>
    <w:link w:val="BodyText3"/>
    <w:rsid w:val="00270C97"/>
    <w:rPr>
      <w:rFonts w:ascii=".VnTime" w:eastAsia="Times New Roman" w:hAnsi=".VnTime" w:cs="Times New Roman"/>
      <w:sz w:val="16"/>
      <w:szCs w:val="16"/>
    </w:rPr>
  </w:style>
  <w:style w:type="character" w:customStyle="1" w:styleId="Heading9Char">
    <w:name w:val="Heading 9 Char"/>
    <w:basedOn w:val="DefaultParagraphFont"/>
    <w:link w:val="Heading9"/>
    <w:uiPriority w:val="9"/>
    <w:semiHidden/>
    <w:rsid w:val="00083C76"/>
    <w:rPr>
      <w:rFonts w:asciiTheme="majorHAnsi" w:eastAsiaTheme="majorEastAsia" w:hAnsiTheme="majorHAnsi" w:cstheme="majorBidi"/>
      <w:i/>
      <w:iCs/>
      <w:color w:val="272727" w:themeColor="text1" w:themeTint="D8"/>
      <w:sz w:val="21"/>
      <w:szCs w:val="21"/>
    </w:rPr>
  </w:style>
  <w:style w:type="character" w:customStyle="1" w:styleId="Heading8Char">
    <w:name w:val="Heading 8 Char"/>
    <w:basedOn w:val="DefaultParagraphFont"/>
    <w:link w:val="Heading8"/>
    <w:uiPriority w:val="9"/>
    <w:semiHidden/>
    <w:rsid w:val="00083C76"/>
    <w:rPr>
      <w:rFonts w:asciiTheme="majorHAnsi" w:eastAsiaTheme="majorEastAsia" w:hAnsiTheme="majorHAnsi" w:cstheme="majorBidi"/>
      <w:color w:val="272727" w:themeColor="text1" w:themeTint="D8"/>
      <w:sz w:val="21"/>
      <w:szCs w:val="21"/>
    </w:rPr>
  </w:style>
  <w:style w:type="paragraph" w:styleId="BodyText">
    <w:name w:val="Body Text"/>
    <w:basedOn w:val="Normal"/>
    <w:link w:val="BodyTextChar"/>
    <w:rsid w:val="00DD78F1"/>
    <w:pPr>
      <w:spacing w:after="120"/>
    </w:pPr>
    <w:rPr>
      <w:rFonts w:ascii=".VnTime" w:hAnsi=".VnTime"/>
      <w:b/>
    </w:rPr>
  </w:style>
  <w:style w:type="character" w:customStyle="1" w:styleId="BodyTextChar">
    <w:name w:val="Body Text Char"/>
    <w:basedOn w:val="DefaultParagraphFont"/>
    <w:link w:val="BodyText"/>
    <w:rsid w:val="00DD78F1"/>
    <w:rPr>
      <w:rFonts w:ascii=".VnTime" w:eastAsia="Times New Roman" w:hAnsi=".VnTime" w:cs="Times New Roman"/>
      <w:b/>
      <w:sz w:val="24"/>
      <w:szCs w:val="24"/>
    </w:rPr>
  </w:style>
  <w:style w:type="character" w:customStyle="1" w:styleId="Heading2Char">
    <w:name w:val="Heading 2 Char"/>
    <w:basedOn w:val="DefaultParagraphFont"/>
    <w:link w:val="Heading2"/>
    <w:uiPriority w:val="9"/>
    <w:rsid w:val="002B052E"/>
    <w:rPr>
      <w:rFonts w:asciiTheme="majorHAnsi" w:eastAsiaTheme="majorEastAsia" w:hAnsiTheme="majorHAnsi" w:cstheme="majorBidi"/>
      <w:color w:val="365F91" w:themeColor="accent1" w:themeShade="BF"/>
      <w:sz w:val="26"/>
      <w:szCs w:val="26"/>
    </w:rPr>
  </w:style>
  <w:style w:type="paragraph" w:customStyle="1" w:styleId="CharCharChar0">
    <w:name w:val="Char Char Char"/>
    <w:basedOn w:val="Normal"/>
    <w:autoRedefine/>
    <w:rsid w:val="002B05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6Char">
    <w:name w:val="Heading 6 Char"/>
    <w:basedOn w:val="DefaultParagraphFont"/>
    <w:link w:val="Heading6"/>
    <w:uiPriority w:val="9"/>
    <w:semiHidden/>
    <w:rsid w:val="002B052E"/>
    <w:rPr>
      <w:rFonts w:asciiTheme="majorHAnsi" w:eastAsiaTheme="majorEastAsia" w:hAnsiTheme="majorHAnsi" w:cstheme="majorBidi"/>
      <w:color w:val="243F60" w:themeColor="accent1" w:themeShade="7F"/>
      <w:sz w:val="24"/>
      <w:szCs w:val="24"/>
    </w:rPr>
  </w:style>
  <w:style w:type="character" w:customStyle="1" w:styleId="Heading3Char">
    <w:name w:val="Heading 3 Char"/>
    <w:basedOn w:val="DefaultParagraphFont"/>
    <w:link w:val="Heading3"/>
    <w:uiPriority w:val="9"/>
    <w:semiHidden/>
    <w:rsid w:val="00BA7013"/>
    <w:rPr>
      <w:rFonts w:asciiTheme="majorHAnsi" w:eastAsiaTheme="majorEastAsia" w:hAnsiTheme="majorHAnsi" w:cstheme="majorBidi"/>
      <w:color w:val="243F60" w:themeColor="accent1" w:themeShade="7F"/>
      <w:sz w:val="24"/>
      <w:szCs w:val="24"/>
    </w:rPr>
  </w:style>
  <w:style w:type="paragraph" w:customStyle="1" w:styleId="CharCharChar1">
    <w:name w:val="Char Char Char"/>
    <w:basedOn w:val="Normal"/>
    <w:autoRedefine/>
    <w:rsid w:val="00A7196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Char Char Char Char"/>
    <w:basedOn w:val="Normal"/>
    <w:semiHidden/>
    <w:rsid w:val="00682ECA"/>
    <w:pPr>
      <w:spacing w:after="160" w:line="240" w:lineRule="exact"/>
    </w:pPr>
    <w:rPr>
      <w:rFonts w:ascii="Arial" w:hAnsi="Arial"/>
      <w:sz w:val="22"/>
      <w:szCs w:val="22"/>
    </w:rPr>
  </w:style>
  <w:style w:type="paragraph" w:customStyle="1" w:styleId="CharCharChar2">
    <w:name w:val="Char Char Char"/>
    <w:basedOn w:val="Normal"/>
    <w:autoRedefine/>
    <w:rsid w:val="004275C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3">
    <w:name w:val="Char Char Char"/>
    <w:basedOn w:val="Normal"/>
    <w:autoRedefine/>
    <w:rsid w:val="00AD5BF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et-">
    <w:name w:val="bulet-"/>
    <w:basedOn w:val="Normal"/>
    <w:rsid w:val="00CD4CDF"/>
    <w:pPr>
      <w:numPr>
        <w:numId w:val="6"/>
      </w:numPr>
      <w:tabs>
        <w:tab w:val="clear" w:pos="360"/>
        <w:tab w:val="num" w:pos="936"/>
      </w:tabs>
      <w:spacing w:before="60" w:after="60" w:line="360" w:lineRule="auto"/>
      <w:ind w:left="144" w:right="144" w:firstLine="432"/>
      <w:jc w:val="both"/>
    </w:pPr>
    <w:rPr>
      <w:color w:val="000000"/>
      <w:sz w:val="28"/>
    </w:rPr>
  </w:style>
  <w:style w:type="paragraph" w:customStyle="1" w:styleId="NDMucTieu">
    <w:name w:val="ND Muc Tieu"/>
    <w:basedOn w:val="Normal"/>
    <w:rsid w:val="00CD4CDF"/>
    <w:pPr>
      <w:numPr>
        <w:numId w:val="8"/>
      </w:numPr>
      <w:spacing w:before="40" w:after="40" w:line="276" w:lineRule="auto"/>
      <w:jc w:val="both"/>
    </w:pPr>
    <w:rPr>
      <w:sz w:val="25"/>
    </w:rPr>
  </w:style>
  <w:style w:type="paragraph" w:styleId="BalloonText">
    <w:name w:val="Balloon Text"/>
    <w:basedOn w:val="Normal"/>
    <w:link w:val="BalloonTextChar"/>
    <w:uiPriority w:val="99"/>
    <w:semiHidden/>
    <w:unhideWhenUsed/>
    <w:rsid w:val="00CD4CDF"/>
    <w:rPr>
      <w:rFonts w:ascii="Tahoma" w:hAnsi="Tahoma" w:cs="Tahoma"/>
      <w:sz w:val="16"/>
      <w:szCs w:val="16"/>
    </w:rPr>
  </w:style>
  <w:style w:type="character" w:customStyle="1" w:styleId="BalloonTextChar">
    <w:name w:val="Balloon Text Char"/>
    <w:basedOn w:val="DefaultParagraphFont"/>
    <w:link w:val="BalloonText"/>
    <w:uiPriority w:val="99"/>
    <w:semiHidden/>
    <w:rsid w:val="00CD4CDF"/>
    <w:rPr>
      <w:rFonts w:ascii="Tahoma" w:eastAsia="Times New Roman" w:hAnsi="Tahoma" w:cs="Tahoma"/>
      <w:sz w:val="16"/>
      <w:szCs w:val="16"/>
    </w:rPr>
  </w:style>
  <w:style w:type="paragraph" w:styleId="Header">
    <w:name w:val="header"/>
    <w:basedOn w:val="Normal"/>
    <w:link w:val="HeaderChar"/>
    <w:uiPriority w:val="99"/>
    <w:rsid w:val="00640ADA"/>
    <w:pPr>
      <w:tabs>
        <w:tab w:val="center" w:pos="4320"/>
        <w:tab w:val="right" w:pos="8640"/>
      </w:tabs>
      <w:spacing w:after="80" w:line="320" w:lineRule="atLeast"/>
      <w:ind w:firstLine="425"/>
      <w:jc w:val="both"/>
    </w:pPr>
    <w:rPr>
      <w:rFonts w:ascii=".VnArial Narrow" w:hAnsi=".VnArial Narrow"/>
      <w:w w:val="105"/>
    </w:rPr>
  </w:style>
  <w:style w:type="character" w:customStyle="1" w:styleId="HeaderChar">
    <w:name w:val="Header Char"/>
    <w:basedOn w:val="DefaultParagraphFont"/>
    <w:link w:val="Header"/>
    <w:uiPriority w:val="99"/>
    <w:rsid w:val="00640ADA"/>
    <w:rPr>
      <w:rFonts w:ascii=".VnArial Narrow" w:eastAsia="Times New Roman" w:hAnsi=".VnArial Narrow" w:cs="Times New Roman"/>
      <w:w w:val="105"/>
      <w:sz w:val="24"/>
      <w:szCs w:val="24"/>
    </w:rPr>
  </w:style>
  <w:style w:type="paragraph" w:styleId="Footer">
    <w:name w:val="footer"/>
    <w:basedOn w:val="Normal"/>
    <w:link w:val="FooterChar"/>
    <w:uiPriority w:val="99"/>
    <w:unhideWhenUsed/>
    <w:rsid w:val="009D6C16"/>
    <w:pPr>
      <w:tabs>
        <w:tab w:val="center" w:pos="4680"/>
        <w:tab w:val="right" w:pos="9360"/>
      </w:tabs>
    </w:pPr>
  </w:style>
  <w:style w:type="character" w:customStyle="1" w:styleId="FooterChar">
    <w:name w:val="Footer Char"/>
    <w:basedOn w:val="DefaultParagraphFont"/>
    <w:link w:val="Footer"/>
    <w:uiPriority w:val="99"/>
    <w:rsid w:val="009D6C16"/>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625F"/>
    <w:pPr>
      <w:spacing w:after="0" w:line="240" w:lineRule="auto"/>
    </w:pPr>
    <w:rPr>
      <w:rFonts w:eastAsia="Times New Roman" w:cs="Times New Roman"/>
      <w:sz w:val="24"/>
      <w:szCs w:val="24"/>
    </w:rPr>
  </w:style>
  <w:style w:type="paragraph" w:styleId="Heading2">
    <w:name w:val="heading 2"/>
    <w:basedOn w:val="Normal"/>
    <w:next w:val="Normal"/>
    <w:link w:val="Heading2Char"/>
    <w:uiPriority w:val="9"/>
    <w:unhideWhenUsed/>
    <w:qFormat/>
    <w:rsid w:val="002B052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A7013"/>
    <w:pPr>
      <w:keepNext/>
      <w:keepLines/>
      <w:spacing w:before="40" w:line="276" w:lineRule="auto"/>
      <w:outlineLvl w:val="2"/>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B052E"/>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qFormat/>
    <w:rsid w:val="00270C97"/>
    <w:pPr>
      <w:spacing w:before="240" w:after="60"/>
      <w:outlineLvl w:val="6"/>
    </w:pPr>
    <w:rPr>
      <w:b/>
    </w:rPr>
  </w:style>
  <w:style w:type="paragraph" w:styleId="Heading8">
    <w:name w:val="heading 8"/>
    <w:basedOn w:val="Normal"/>
    <w:next w:val="Normal"/>
    <w:link w:val="Heading8Char"/>
    <w:uiPriority w:val="9"/>
    <w:semiHidden/>
    <w:unhideWhenUsed/>
    <w:qFormat/>
    <w:rsid w:val="00083C76"/>
    <w:pPr>
      <w:keepNext/>
      <w:keepLines/>
      <w:spacing w:before="40" w:line="276"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83C76"/>
    <w:pPr>
      <w:keepNext/>
      <w:keepLines/>
      <w:spacing w:before="40" w:line="276"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3169"/>
    <w:pPr>
      <w:ind w:left="720"/>
      <w:contextualSpacing/>
    </w:pPr>
  </w:style>
  <w:style w:type="character" w:customStyle="1" w:styleId="fontstyle01">
    <w:name w:val="fontstyle01"/>
    <w:basedOn w:val="DefaultParagraphFont"/>
    <w:rsid w:val="008D3169"/>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1B7B6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iet">
    <w:name w:val="tiet"/>
    <w:basedOn w:val="Normal"/>
    <w:rsid w:val="001B7B6B"/>
    <w:pPr>
      <w:tabs>
        <w:tab w:val="left" w:pos="4536"/>
      </w:tabs>
      <w:spacing w:before="60" w:after="60" w:line="264" w:lineRule="auto"/>
      <w:ind w:left="2268" w:hanging="1134"/>
      <w:jc w:val="both"/>
    </w:pPr>
    <w:rPr>
      <w:rFonts w:ascii=".VnArial Narrow" w:hAnsi=".VnArial Narrow"/>
      <w:w w:val="105"/>
      <w:lang w:val="pt-BR"/>
    </w:rPr>
  </w:style>
  <w:style w:type="character" w:customStyle="1" w:styleId="Heading7Char">
    <w:name w:val="Heading 7 Char"/>
    <w:basedOn w:val="DefaultParagraphFont"/>
    <w:link w:val="Heading7"/>
    <w:rsid w:val="00270C97"/>
    <w:rPr>
      <w:rFonts w:eastAsia="Times New Roman" w:cs="Times New Roman"/>
      <w:b/>
      <w:sz w:val="24"/>
      <w:szCs w:val="24"/>
    </w:rPr>
  </w:style>
  <w:style w:type="paragraph" w:styleId="BodyText3">
    <w:name w:val="Body Text 3"/>
    <w:basedOn w:val="Normal"/>
    <w:link w:val="BodyText3Char"/>
    <w:rsid w:val="00270C97"/>
    <w:pPr>
      <w:spacing w:after="120"/>
    </w:pPr>
    <w:rPr>
      <w:rFonts w:ascii=".VnTime" w:hAnsi=".VnTime"/>
      <w:sz w:val="16"/>
      <w:szCs w:val="16"/>
    </w:rPr>
  </w:style>
  <w:style w:type="character" w:customStyle="1" w:styleId="BodyText3Char">
    <w:name w:val="Body Text 3 Char"/>
    <w:basedOn w:val="DefaultParagraphFont"/>
    <w:link w:val="BodyText3"/>
    <w:rsid w:val="00270C97"/>
    <w:rPr>
      <w:rFonts w:ascii=".VnTime" w:eastAsia="Times New Roman" w:hAnsi=".VnTime" w:cs="Times New Roman"/>
      <w:sz w:val="16"/>
      <w:szCs w:val="16"/>
    </w:rPr>
  </w:style>
  <w:style w:type="character" w:customStyle="1" w:styleId="Heading9Char">
    <w:name w:val="Heading 9 Char"/>
    <w:basedOn w:val="DefaultParagraphFont"/>
    <w:link w:val="Heading9"/>
    <w:uiPriority w:val="9"/>
    <w:semiHidden/>
    <w:rsid w:val="00083C76"/>
    <w:rPr>
      <w:rFonts w:asciiTheme="majorHAnsi" w:eastAsiaTheme="majorEastAsia" w:hAnsiTheme="majorHAnsi" w:cstheme="majorBidi"/>
      <w:i/>
      <w:iCs/>
      <w:color w:val="272727" w:themeColor="text1" w:themeTint="D8"/>
      <w:sz w:val="21"/>
      <w:szCs w:val="21"/>
    </w:rPr>
  </w:style>
  <w:style w:type="character" w:customStyle="1" w:styleId="Heading8Char">
    <w:name w:val="Heading 8 Char"/>
    <w:basedOn w:val="DefaultParagraphFont"/>
    <w:link w:val="Heading8"/>
    <w:uiPriority w:val="9"/>
    <w:semiHidden/>
    <w:rsid w:val="00083C76"/>
    <w:rPr>
      <w:rFonts w:asciiTheme="majorHAnsi" w:eastAsiaTheme="majorEastAsia" w:hAnsiTheme="majorHAnsi" w:cstheme="majorBidi"/>
      <w:color w:val="272727" w:themeColor="text1" w:themeTint="D8"/>
      <w:sz w:val="21"/>
      <w:szCs w:val="21"/>
    </w:rPr>
  </w:style>
  <w:style w:type="paragraph" w:styleId="BodyText">
    <w:name w:val="Body Text"/>
    <w:basedOn w:val="Normal"/>
    <w:link w:val="BodyTextChar"/>
    <w:rsid w:val="00DD78F1"/>
    <w:pPr>
      <w:spacing w:after="120"/>
    </w:pPr>
    <w:rPr>
      <w:rFonts w:ascii=".VnTime" w:hAnsi=".VnTime"/>
      <w:b/>
    </w:rPr>
  </w:style>
  <w:style w:type="character" w:customStyle="1" w:styleId="BodyTextChar">
    <w:name w:val="Body Text Char"/>
    <w:basedOn w:val="DefaultParagraphFont"/>
    <w:link w:val="BodyText"/>
    <w:rsid w:val="00DD78F1"/>
    <w:rPr>
      <w:rFonts w:ascii=".VnTime" w:eastAsia="Times New Roman" w:hAnsi=".VnTime" w:cs="Times New Roman"/>
      <w:b/>
      <w:sz w:val="24"/>
      <w:szCs w:val="24"/>
    </w:rPr>
  </w:style>
  <w:style w:type="character" w:customStyle="1" w:styleId="Heading2Char">
    <w:name w:val="Heading 2 Char"/>
    <w:basedOn w:val="DefaultParagraphFont"/>
    <w:link w:val="Heading2"/>
    <w:uiPriority w:val="9"/>
    <w:rsid w:val="002B052E"/>
    <w:rPr>
      <w:rFonts w:asciiTheme="majorHAnsi" w:eastAsiaTheme="majorEastAsia" w:hAnsiTheme="majorHAnsi" w:cstheme="majorBidi"/>
      <w:color w:val="365F91" w:themeColor="accent1" w:themeShade="BF"/>
      <w:sz w:val="26"/>
      <w:szCs w:val="26"/>
    </w:rPr>
  </w:style>
  <w:style w:type="paragraph" w:customStyle="1" w:styleId="CharCharChar0">
    <w:name w:val="Char Char Char"/>
    <w:basedOn w:val="Normal"/>
    <w:autoRedefine/>
    <w:rsid w:val="002B05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6Char">
    <w:name w:val="Heading 6 Char"/>
    <w:basedOn w:val="DefaultParagraphFont"/>
    <w:link w:val="Heading6"/>
    <w:uiPriority w:val="9"/>
    <w:semiHidden/>
    <w:rsid w:val="002B052E"/>
    <w:rPr>
      <w:rFonts w:asciiTheme="majorHAnsi" w:eastAsiaTheme="majorEastAsia" w:hAnsiTheme="majorHAnsi" w:cstheme="majorBidi"/>
      <w:color w:val="243F60" w:themeColor="accent1" w:themeShade="7F"/>
      <w:sz w:val="24"/>
      <w:szCs w:val="24"/>
    </w:rPr>
  </w:style>
  <w:style w:type="character" w:customStyle="1" w:styleId="Heading3Char">
    <w:name w:val="Heading 3 Char"/>
    <w:basedOn w:val="DefaultParagraphFont"/>
    <w:link w:val="Heading3"/>
    <w:uiPriority w:val="9"/>
    <w:semiHidden/>
    <w:rsid w:val="00BA7013"/>
    <w:rPr>
      <w:rFonts w:asciiTheme="majorHAnsi" w:eastAsiaTheme="majorEastAsia" w:hAnsiTheme="majorHAnsi" w:cstheme="majorBidi"/>
      <w:color w:val="243F60" w:themeColor="accent1" w:themeShade="7F"/>
      <w:sz w:val="24"/>
      <w:szCs w:val="24"/>
    </w:rPr>
  </w:style>
  <w:style w:type="paragraph" w:customStyle="1" w:styleId="CharCharChar1">
    <w:name w:val="Char Char Char"/>
    <w:basedOn w:val="Normal"/>
    <w:autoRedefine/>
    <w:rsid w:val="00A7196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Char Char Char Char"/>
    <w:basedOn w:val="Normal"/>
    <w:semiHidden/>
    <w:rsid w:val="00682ECA"/>
    <w:pPr>
      <w:spacing w:after="160" w:line="240" w:lineRule="exact"/>
    </w:pPr>
    <w:rPr>
      <w:rFonts w:ascii="Arial" w:hAnsi="Arial"/>
      <w:sz w:val="22"/>
      <w:szCs w:val="22"/>
    </w:rPr>
  </w:style>
  <w:style w:type="paragraph" w:customStyle="1" w:styleId="CharCharChar2">
    <w:name w:val="Char Char Char"/>
    <w:basedOn w:val="Normal"/>
    <w:autoRedefine/>
    <w:rsid w:val="004275C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3">
    <w:name w:val="Char Char Char"/>
    <w:basedOn w:val="Normal"/>
    <w:autoRedefine/>
    <w:rsid w:val="00AD5BF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et-">
    <w:name w:val="bulet-"/>
    <w:basedOn w:val="Normal"/>
    <w:rsid w:val="00CD4CDF"/>
    <w:pPr>
      <w:numPr>
        <w:numId w:val="6"/>
      </w:numPr>
      <w:tabs>
        <w:tab w:val="clear" w:pos="360"/>
        <w:tab w:val="num" w:pos="936"/>
      </w:tabs>
      <w:spacing w:before="60" w:after="60" w:line="360" w:lineRule="auto"/>
      <w:ind w:left="144" w:right="144" w:firstLine="432"/>
      <w:jc w:val="both"/>
    </w:pPr>
    <w:rPr>
      <w:color w:val="000000"/>
      <w:sz w:val="28"/>
    </w:rPr>
  </w:style>
  <w:style w:type="paragraph" w:customStyle="1" w:styleId="NDMucTieu">
    <w:name w:val="ND Muc Tieu"/>
    <w:basedOn w:val="Normal"/>
    <w:rsid w:val="00CD4CDF"/>
    <w:pPr>
      <w:numPr>
        <w:numId w:val="8"/>
      </w:numPr>
      <w:spacing w:before="40" w:after="40" w:line="276" w:lineRule="auto"/>
      <w:jc w:val="both"/>
    </w:pPr>
    <w:rPr>
      <w:sz w:val="25"/>
    </w:rPr>
  </w:style>
  <w:style w:type="paragraph" w:styleId="BalloonText">
    <w:name w:val="Balloon Text"/>
    <w:basedOn w:val="Normal"/>
    <w:link w:val="BalloonTextChar"/>
    <w:uiPriority w:val="99"/>
    <w:semiHidden/>
    <w:unhideWhenUsed/>
    <w:rsid w:val="00CD4CDF"/>
    <w:rPr>
      <w:rFonts w:ascii="Tahoma" w:hAnsi="Tahoma" w:cs="Tahoma"/>
      <w:sz w:val="16"/>
      <w:szCs w:val="16"/>
    </w:rPr>
  </w:style>
  <w:style w:type="character" w:customStyle="1" w:styleId="BalloonTextChar">
    <w:name w:val="Balloon Text Char"/>
    <w:basedOn w:val="DefaultParagraphFont"/>
    <w:link w:val="BalloonText"/>
    <w:uiPriority w:val="99"/>
    <w:semiHidden/>
    <w:rsid w:val="00CD4CDF"/>
    <w:rPr>
      <w:rFonts w:ascii="Tahoma" w:eastAsia="Times New Roman" w:hAnsi="Tahoma" w:cs="Tahoma"/>
      <w:sz w:val="16"/>
      <w:szCs w:val="16"/>
    </w:rPr>
  </w:style>
  <w:style w:type="paragraph" w:styleId="Header">
    <w:name w:val="header"/>
    <w:basedOn w:val="Normal"/>
    <w:link w:val="HeaderChar"/>
    <w:uiPriority w:val="99"/>
    <w:rsid w:val="00640ADA"/>
    <w:pPr>
      <w:tabs>
        <w:tab w:val="center" w:pos="4320"/>
        <w:tab w:val="right" w:pos="8640"/>
      </w:tabs>
      <w:spacing w:after="80" w:line="320" w:lineRule="atLeast"/>
      <w:ind w:firstLine="425"/>
      <w:jc w:val="both"/>
    </w:pPr>
    <w:rPr>
      <w:rFonts w:ascii=".VnArial Narrow" w:hAnsi=".VnArial Narrow"/>
      <w:w w:val="105"/>
    </w:rPr>
  </w:style>
  <w:style w:type="character" w:customStyle="1" w:styleId="HeaderChar">
    <w:name w:val="Header Char"/>
    <w:basedOn w:val="DefaultParagraphFont"/>
    <w:link w:val="Header"/>
    <w:uiPriority w:val="99"/>
    <w:rsid w:val="00640ADA"/>
    <w:rPr>
      <w:rFonts w:ascii=".VnArial Narrow" w:eastAsia="Times New Roman" w:hAnsi=".VnArial Narrow" w:cs="Times New Roman"/>
      <w:w w:val="105"/>
      <w:sz w:val="24"/>
      <w:szCs w:val="24"/>
    </w:rPr>
  </w:style>
  <w:style w:type="paragraph" w:styleId="Footer">
    <w:name w:val="footer"/>
    <w:basedOn w:val="Normal"/>
    <w:link w:val="FooterChar"/>
    <w:uiPriority w:val="99"/>
    <w:unhideWhenUsed/>
    <w:rsid w:val="009D6C16"/>
    <w:pPr>
      <w:tabs>
        <w:tab w:val="center" w:pos="4680"/>
        <w:tab w:val="right" w:pos="9360"/>
      </w:tabs>
    </w:pPr>
  </w:style>
  <w:style w:type="character" w:customStyle="1" w:styleId="FooterChar">
    <w:name w:val="Footer Char"/>
    <w:basedOn w:val="DefaultParagraphFont"/>
    <w:link w:val="Footer"/>
    <w:uiPriority w:val="99"/>
    <w:rsid w:val="009D6C16"/>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5791</Words>
  <Characters>33012</Characters>
  <Application>Microsoft Office Word</Application>
  <DocSecurity>0</DocSecurity>
  <Lines>275</Lines>
  <Paragraphs>77</Paragraphs>
  <ScaleCrop>false</ScaleCrop>
  <Company>www.thuvienhoclieu.com</Company>
  <LinksUpToDate>false</LinksUpToDate>
  <CharactersWithSpaces>38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6T03:10:00Z</dcterms:created>
  <dcterms:modified xsi:type="dcterms:W3CDTF">2021-01-26T03:10:00Z</dcterms:modified>
</cp:coreProperties>
</file>